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  <p:sldMasterId id="2147483667" r:id="rId2"/>
  </p:sldMasterIdLst>
  <p:notesMasterIdLst>
    <p:notesMasterId r:id="rId28"/>
  </p:notesMasterIdLst>
  <p:sldIdLst>
    <p:sldId id="256" r:id="rId3"/>
    <p:sldId id="298" r:id="rId4"/>
    <p:sldId id="299" r:id="rId5"/>
    <p:sldId id="274" r:id="rId6"/>
    <p:sldId id="276" r:id="rId7"/>
    <p:sldId id="302" r:id="rId8"/>
    <p:sldId id="303" r:id="rId9"/>
    <p:sldId id="304" r:id="rId10"/>
    <p:sldId id="305" r:id="rId11"/>
    <p:sldId id="296" r:id="rId12"/>
    <p:sldId id="297" r:id="rId13"/>
    <p:sldId id="300" r:id="rId14"/>
    <p:sldId id="279" r:id="rId15"/>
    <p:sldId id="280" r:id="rId16"/>
    <p:sldId id="284" r:id="rId17"/>
    <p:sldId id="285" r:id="rId18"/>
    <p:sldId id="286" r:id="rId19"/>
    <p:sldId id="287" r:id="rId20"/>
    <p:sldId id="288" r:id="rId21"/>
    <p:sldId id="289" r:id="rId22"/>
    <p:sldId id="290" r:id="rId23"/>
    <p:sldId id="291" r:id="rId24"/>
    <p:sldId id="293" r:id="rId25"/>
    <p:sldId id="294" r:id="rId26"/>
    <p:sldId id="295" r:id="rId2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5B"/>
    <a:srgbClr val="F9F4E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9530"/>
    <p:restoredTop sz="86400"/>
  </p:normalViewPr>
  <p:slideViewPr>
    <p:cSldViewPr snapToGrid="0" snapToObjects="1">
      <p:cViewPr varScale="1">
        <p:scale>
          <a:sx n="192" d="100"/>
          <a:sy n="192" d="100"/>
        </p:scale>
        <p:origin x="4088" y="184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F47E6ED-D88A-DA4D-BAB8-8C0E4AB9513E}" type="datetimeFigureOut">
              <a:rPr lang="de-DE" smtClean="0"/>
              <a:t>19.09.23</a:t>
            </a:fld>
            <a:endParaRPr lang="de-DE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de-DE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de-D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F1442A1-84F4-9949-B953-8AFB0DFEBD3B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7611071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F1442A1-84F4-9949-B953-8AFB0DFEBD3B}" type="slidenum">
              <a:rPr lang="de-DE" smtClean="0"/>
              <a:t>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92875772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F1442A1-84F4-9949-B953-8AFB0DFEBD3B}" type="slidenum">
              <a:rPr lang="de-DE" smtClean="0"/>
              <a:t>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84272306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F1442A1-84F4-9949-B953-8AFB0DFEBD3B}" type="slidenum">
              <a:rPr lang="de-DE" smtClean="0"/>
              <a:t>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1425960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5EED27FA-C48A-4044-A6BA-9E7CD0F9EF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24558" y="2158497"/>
            <a:ext cx="4294885" cy="1325563"/>
          </a:xfrm>
        </p:spPr>
        <p:txBody>
          <a:bodyPr>
            <a:normAutofit/>
          </a:bodyPr>
          <a:lstStyle>
            <a:lvl1pPr algn="ctr">
              <a:defRPr sz="2400">
                <a:solidFill>
                  <a:schemeClr val="tx1"/>
                </a:solidFill>
              </a:defRPr>
            </a:lvl1pPr>
          </a:lstStyle>
          <a:p>
            <a:r>
              <a:rPr lang="en-GB" dirty="0"/>
              <a:t>Click to edit Master title style</a:t>
            </a:r>
            <a:endParaRPr lang="de-DE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CB24843-5437-3847-A393-F32B96F95E05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alphaModFix amt="77000"/>
          </a:blip>
          <a:stretch>
            <a:fillRect/>
          </a:stretch>
        </p:blipFill>
        <p:spPr>
          <a:xfrm>
            <a:off x="9625" y="3153411"/>
            <a:ext cx="9144000" cy="370458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98F0FEF-7212-C64C-B6DF-A5410BBF2840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825" y="156894"/>
            <a:ext cx="2362200" cy="8763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BBF4F9B-929B-DE4C-8FF1-4D54A745A241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13087" y="275936"/>
            <a:ext cx="2540000" cy="6350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DCB92D1-AE5C-D549-AFD3-B9AB8B122B2B}"/>
              </a:ext>
            </a:extLst>
          </p:cNvPr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6321531" y="1798646"/>
            <a:ext cx="801451" cy="719703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1A9365E1-4EF6-074B-B0F0-0FEB138B434C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6"/>
          <a:srcRect t="76572"/>
          <a:stretch/>
        </p:blipFill>
        <p:spPr>
          <a:xfrm>
            <a:off x="4221732" y="1993736"/>
            <a:ext cx="2500525" cy="329524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5D8EA972-6B88-F34A-B4F0-1F2FD2100B4B}"/>
              </a:ext>
            </a:extLst>
          </p:cNvPr>
          <p:cNvSpPr txBox="1"/>
          <p:nvPr userDrawn="1"/>
        </p:nvSpPr>
        <p:spPr>
          <a:xfrm>
            <a:off x="1304925" y="3706775"/>
            <a:ext cx="653415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16" charset="2"/>
              <a:buNone/>
            </a:pPr>
            <a:r>
              <a:rPr lang="de-CH" sz="1400" b="1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/>
              </a:rPr>
              <a:t>Tommaso Marcato/ Michael Sokolov</a:t>
            </a:r>
            <a:br>
              <a:rPr lang="de-CH" sz="14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/>
              </a:rPr>
            </a:br>
            <a:r>
              <a:rPr lang="de-CH" sz="14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/>
              </a:rPr>
              <a:t>ETH Zurich, Institut für Chemie- und Bioingenieurwissenschaften</a:t>
            </a:r>
            <a:br>
              <a:rPr lang="de-CH" sz="14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/>
              </a:rPr>
            </a:br>
            <a:r>
              <a:rPr lang="de-CH" sz="14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/>
              </a:rPr>
              <a:t>ETH Hönggerberg / HCI E120 / F137 – Zürich</a:t>
            </a:r>
            <a:br>
              <a:rPr lang="de-CH" sz="14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/>
              </a:rPr>
            </a:br>
            <a:r>
              <a:rPr lang="de-CH" sz="14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/>
              </a:rPr>
              <a:t>E-Mail: </a:t>
            </a:r>
            <a:r>
              <a:rPr lang="de-CH" sz="1400" b="1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/>
              </a:rPr>
              <a:t>tommaso.marcato@chem.ethz.ch</a:t>
            </a:r>
            <a:br>
              <a:rPr lang="de-CH" sz="14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/>
              </a:rPr>
            </a:br>
            <a:r>
              <a:rPr lang="de-CH" sz="14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/>
              </a:rPr>
              <a:t>michael.sokolov@chem.ethz.ch</a:t>
            </a:r>
            <a:br>
              <a:rPr lang="de-CH" sz="14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/>
              </a:rPr>
            </a:br>
            <a:r>
              <a:rPr lang="de-CH" sz="14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/>
              </a:rPr>
              <a:t>https://</a:t>
            </a:r>
            <a:r>
              <a:rPr lang="de-CH" sz="1400" b="1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/>
              </a:rPr>
              <a:t>shihlab.ethz.ch</a:t>
            </a:r>
            <a:r>
              <a:rPr lang="de-CH" sz="14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/>
              </a:rPr>
              <a:t>/</a:t>
            </a:r>
            <a:r>
              <a:rPr lang="de-CH" sz="1400" b="1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/>
              </a:rPr>
              <a:t>education</a:t>
            </a:r>
            <a:r>
              <a:rPr lang="de-CH" sz="14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/>
              </a:rPr>
              <a:t>/</a:t>
            </a:r>
            <a:r>
              <a:rPr lang="de-CH" sz="1400" b="1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/>
              </a:rPr>
              <a:t>Snm</a:t>
            </a:r>
            <a:r>
              <a:rPr lang="de-CH" sz="14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/>
              </a:rPr>
              <a:t>/</a:t>
            </a:r>
            <a:r>
              <a:rPr lang="de-CH" sz="1400" b="1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/>
              </a:rPr>
              <a:t>matlab-introduction</a:t>
            </a:r>
            <a:endParaRPr lang="en-US" sz="1400" b="1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ＭＳ Ｐゴシック"/>
            </a:endParaRPr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65FC9D34-EF1E-EF40-986F-47CFE161B3C2}"/>
              </a:ext>
            </a:extLst>
          </p:cNvPr>
          <p:cNvSpPr txBox="1">
            <a:spLocks/>
          </p:cNvSpPr>
          <p:nvPr userDrawn="1"/>
        </p:nvSpPr>
        <p:spPr>
          <a:xfrm>
            <a:off x="-732419" y="1334755"/>
            <a:ext cx="8382000" cy="108902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de-CH" sz="2800" b="1">
                <a:latin typeface="Arial" panose="020B0604020202020204" pitchFamily="34" charset="0"/>
                <a:cs typeface="Arial" panose="020B0604020202020204" pitchFamily="34" charset="0"/>
              </a:rPr>
              <a:t>Introduction to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161636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08A30C-18CA-E449-82FA-5544D6C4A81B}" type="datetime1">
              <a:rPr lang="de-CH" smtClean="0"/>
              <a:t>19.09.23</a:t>
            </a:fld>
            <a:endParaRPr lang="de-DE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| Sarah Duclos |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D0E146-2B0B-AF46-9307-4187646E5431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4985883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A8212C-F121-EA46-8287-DBD1BE2D7501}" type="datetime1">
              <a:rPr lang="de-CH" smtClean="0"/>
              <a:t>19.09.23</a:t>
            </a:fld>
            <a:endParaRPr lang="de-D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| Sarah Duclos |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D0E146-2B0B-AF46-9307-4187646E5431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92391545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F5A748-0C64-9B48-BFC6-66A9C06D9C99}" type="datetime1">
              <a:rPr lang="de-CH" smtClean="0"/>
              <a:t>19.09.23</a:t>
            </a:fld>
            <a:endParaRPr lang="de-DE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| Sarah Duclos |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D0E146-2B0B-AF46-9307-4187646E5431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81483231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79D061-2085-354E-B62C-FA8B35B1EAAD}" type="datetime1">
              <a:rPr lang="de-CH" smtClean="0"/>
              <a:t>19.09.23</a:t>
            </a:fld>
            <a:endParaRPr lang="de-D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| Sarah Duclos |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D0E146-2B0B-AF46-9307-4187646E5431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784784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GB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884E75-C60A-D14E-B87F-DDDFEBF04A2A}" type="datetime1">
              <a:rPr lang="de-CH" smtClean="0"/>
              <a:t>19.09.23</a:t>
            </a:fld>
            <a:endParaRPr lang="de-D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| Sarah Duclos |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D0E146-2B0B-AF46-9307-4187646E5431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23321054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4ED413-1C9E-ED4F-8914-FA1401B2DC03}" type="datetime1">
              <a:rPr lang="de-CH" smtClean="0"/>
              <a:t>19.09.23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| Sarah Duclos |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D0E146-2B0B-AF46-9307-4187646E5431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33350704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02B989-EF20-B14A-88D3-EE6A12EBC755}" type="datetime1">
              <a:rPr lang="de-CH" smtClean="0"/>
              <a:t>19.09.23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| Sarah Duclos |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D0E146-2B0B-AF46-9307-4187646E5431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0341887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>
            <a:extLst>
              <a:ext uri="{FF2B5EF4-FFF2-40B4-BE49-F238E27FC236}">
                <a16:creationId xmlns:a16="http://schemas.microsoft.com/office/drawing/2014/main" id="{539A414A-DAB2-8447-A320-7FB3FB63F16E}"/>
              </a:ext>
            </a:extLst>
          </p:cNvPr>
          <p:cNvSpPr/>
          <p:nvPr userDrawn="1"/>
        </p:nvSpPr>
        <p:spPr>
          <a:xfrm>
            <a:off x="82684" y="6338486"/>
            <a:ext cx="8978631" cy="4514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05065" y="6426766"/>
            <a:ext cx="2057400" cy="365125"/>
          </a:xfrm>
          <a:prstGeom prst="rect">
            <a:avLst/>
          </a:prstGeom>
        </p:spPr>
        <p:txBody>
          <a:bodyPr/>
          <a:lstStyle>
            <a:lvl1pPr>
              <a:defRPr sz="1100"/>
            </a:lvl1pPr>
          </a:lstStyle>
          <a:p>
            <a:fld id="{EBF1890F-76C3-0848-93C6-22DEB8319395}" type="datetime1">
              <a:rPr lang="de-CH" smtClean="0"/>
              <a:t>19.09.23</a:t>
            </a:fld>
            <a:endParaRPr lang="de-DE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7389203" y="6423726"/>
            <a:ext cx="3086100" cy="365125"/>
          </a:xfrm>
          <a:prstGeom prst="rect">
            <a:avLst/>
          </a:prstGeom>
        </p:spPr>
        <p:txBody>
          <a:bodyPr/>
          <a:lstStyle>
            <a:lvl1pPr>
              <a:defRPr sz="1100"/>
            </a:lvl1pPr>
          </a:lstStyle>
          <a:p>
            <a:r>
              <a:rPr lang="de-DE"/>
              <a:t>| Sarah Duclos |</a:t>
            </a:r>
            <a:endParaRPr lang="de-D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25839" y="6433351"/>
            <a:ext cx="2057400" cy="365125"/>
          </a:xfrm>
          <a:prstGeom prst="rect">
            <a:avLst/>
          </a:prstGeom>
        </p:spPr>
        <p:txBody>
          <a:bodyPr/>
          <a:lstStyle>
            <a:lvl1pPr algn="r">
              <a:defRPr sz="1100"/>
            </a:lvl1pPr>
          </a:lstStyle>
          <a:p>
            <a:fld id="{34E53C64-B42E-D14A-97D2-1162179CB2B3}" type="slidenum">
              <a:rPr lang="de-DE" smtClean="0"/>
              <a:pPr/>
              <a:t>‹#›</a:t>
            </a:fld>
            <a:endParaRPr lang="de-DE" dirty="0"/>
          </a:p>
        </p:txBody>
      </p:sp>
      <p:sp>
        <p:nvSpPr>
          <p:cNvPr id="9" name="Title 8">
            <a:extLst>
              <a:ext uri="{FF2B5EF4-FFF2-40B4-BE49-F238E27FC236}">
                <a16:creationId xmlns:a16="http://schemas.microsoft.com/office/drawing/2014/main" id="{48B3D7E3-FDC4-904C-BFCC-5370B321DC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4111" y="-125071"/>
            <a:ext cx="7886700" cy="1325563"/>
          </a:xfrm>
        </p:spPr>
        <p:txBody>
          <a:bodyPr/>
          <a:lstStyle>
            <a:lvl1pPr>
              <a:defRPr b="1"/>
            </a:lvl1pPr>
          </a:lstStyle>
          <a:p>
            <a:r>
              <a:rPr lang="en-GB"/>
              <a:t>Click to edit Master title style</a:t>
            </a:r>
            <a:endParaRPr lang="de-DE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76E511CA-5E0C-AB43-98F4-066D08CA6BFA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567" y="6375316"/>
            <a:ext cx="1485773" cy="371443"/>
          </a:xfrm>
          <a:prstGeom prst="rect">
            <a:avLst/>
          </a:prstGeom>
        </p:spPr>
      </p:pic>
      <p:sp>
        <p:nvSpPr>
          <p:cNvPr id="17" name="Content Placeholder 16">
            <a:extLst>
              <a:ext uri="{FF2B5EF4-FFF2-40B4-BE49-F238E27FC236}">
                <a16:creationId xmlns:a16="http://schemas.microsoft.com/office/drawing/2014/main" id="{908E419D-BA9B-0E40-8284-383F028F818B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638275" y="1078129"/>
            <a:ext cx="7886700" cy="4321175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4699910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381000" y="1751013"/>
            <a:ext cx="4114800" cy="4678362"/>
          </a:xfrm>
        </p:spPr>
        <p:txBody>
          <a:bodyPr/>
          <a:lstStyle>
            <a:lvl1pPr>
              <a:defRPr sz="2000"/>
            </a:lvl1pPr>
            <a:lvl2pPr>
              <a:defRPr sz="1600"/>
            </a:lvl2pPr>
            <a:lvl3pPr>
              <a:defRPr sz="14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751013"/>
            <a:ext cx="4114800" cy="4678362"/>
          </a:xfrm>
        </p:spPr>
        <p:txBody>
          <a:bodyPr/>
          <a:lstStyle>
            <a:lvl1pPr>
              <a:defRPr sz="2000"/>
            </a:lvl1pPr>
            <a:lvl2pPr>
              <a:defRPr sz="1600"/>
            </a:lvl2pPr>
            <a:lvl3pPr>
              <a:defRPr sz="14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B4B5FD4-0A31-834E-BE31-B32D99DF2F1D}" type="datetime1">
              <a:rPr lang="de-CH" smtClean="0"/>
              <a:t>19.09.23</a:t>
            </a:fld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26CA804-C4CD-44ED-9306-9FDEDB422600}" type="slidenum">
              <a:rPr lang="de-DE"/>
              <a:pPr/>
              <a:t>‹#›</a:t>
            </a:fld>
            <a:endParaRPr lang="de-DE"/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 marL="0" marR="0" indent="0" algn="ctr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de-DE"/>
              <a:t>| Sarah Duclos |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187454069"/>
      </p:ext>
    </p:extLst>
  </p:cSld>
  <p:clrMapOvr>
    <a:masterClrMapping/>
  </p:clrMapOvr>
  <p:transition spd="slow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D1D7FF1-2325-2949-84F0-A476044F7688}" type="datetime1">
              <a:rPr lang="de-CH" smtClean="0"/>
              <a:t>19.09.23</a:t>
            </a:fld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98229F4-D04A-4D3F-B0C5-1ADC171ACFA0}" type="slidenum">
              <a:rPr lang="de-DE"/>
              <a:pPr/>
              <a:t>‹#›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 marL="0" marR="0" indent="0" algn="ctr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de-DE"/>
              <a:t>| Sarah Duclos |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750241983"/>
      </p:ext>
    </p:extLst>
  </p:cSld>
  <p:clrMapOvr>
    <a:masterClrMapping/>
  </p:clrMapOvr>
  <p:transition spd="slow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de-CH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C583E0E-2298-6042-8E77-88B3CB59B152}" type="datetime1">
              <a:rPr lang="de-CH" smtClean="0"/>
              <a:t>19.09.23</a:t>
            </a:fld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9F85DD-1765-4155-BE31-DCDCF098BCB6}" type="slidenum">
              <a:rPr lang="de-DE"/>
              <a:pPr/>
              <a:t>‹#›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 marL="0" marR="0" indent="0" algn="ctr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de-DE"/>
              <a:t>| Sarah Duclos |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8968620"/>
      </p:ext>
    </p:extLst>
  </p:cSld>
  <p:clrMapOvr>
    <a:masterClrMapping/>
  </p:clrMapOvr>
  <p:transition spd="slow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GB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D5DDCF-8183-9D4B-8557-6B5B9338007C}" type="datetime1">
              <a:rPr lang="de-CH" smtClean="0"/>
              <a:t>19.09.23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| Sarah Duclos |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D0E146-2B0B-AF46-9307-4187646E5431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1011818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B4668C-130A-774A-AD98-1200531A200B}" type="datetime1">
              <a:rPr lang="de-CH" smtClean="0"/>
              <a:t>19.09.23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| Sarah Duclos |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D0E146-2B0B-AF46-9307-4187646E5431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9574676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CB92AA-CEA0-BD41-9CC1-FF7C0B8FF8E5}" type="datetime1">
              <a:rPr lang="de-CH" smtClean="0"/>
              <a:t>19.09.23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| Sarah Duclos |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D0E146-2B0B-AF46-9307-4187646E5431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8656943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EF21BF-E29B-3543-A650-D516C87E9957}" type="datetime1">
              <a:rPr lang="de-CH" smtClean="0"/>
              <a:t>19.09.23</a:t>
            </a:fld>
            <a:endParaRPr lang="de-D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| Sarah Duclos |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D0E146-2B0B-AF46-9307-4187646E5431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926574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.xml"/><Relationship Id="rId3" Type="http://schemas.openxmlformats.org/officeDocument/2006/relationships/slideLayout" Target="../slideLayouts/slideLayout8.xml"/><Relationship Id="rId7" Type="http://schemas.openxmlformats.org/officeDocument/2006/relationships/slideLayout" Target="../slideLayouts/slideLayout12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6" Type="http://schemas.openxmlformats.org/officeDocument/2006/relationships/slideLayout" Target="../slideLayouts/slideLayout11.xml"/><Relationship Id="rId11" Type="http://schemas.openxmlformats.org/officeDocument/2006/relationships/slideLayout" Target="../slideLayouts/slideLayout16.xml"/><Relationship Id="rId5" Type="http://schemas.openxmlformats.org/officeDocument/2006/relationships/slideLayout" Target="../slideLayouts/slideLayout10.xml"/><Relationship Id="rId10" Type="http://schemas.openxmlformats.org/officeDocument/2006/relationships/slideLayout" Target="../slideLayouts/slideLayout15.xml"/><Relationship Id="rId4" Type="http://schemas.openxmlformats.org/officeDocument/2006/relationships/slideLayout" Target="../slideLayouts/slideLayout9.xml"/><Relationship Id="rId9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9F4E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 dirty="0"/>
              <a:t>Click to edit Master text styles</a:t>
            </a:r>
          </a:p>
          <a:p>
            <a:pPr lvl="1"/>
            <a:r>
              <a:rPr lang="en-GB" dirty="0"/>
              <a:t>Second level</a:t>
            </a:r>
          </a:p>
          <a:p>
            <a:pPr lvl="2"/>
            <a:r>
              <a:rPr lang="en-GB" dirty="0"/>
              <a:t>Third level</a:t>
            </a:r>
          </a:p>
          <a:p>
            <a:pPr lvl="3"/>
            <a:r>
              <a:rPr lang="en-GB" dirty="0"/>
              <a:t>Fourth level</a:t>
            </a:r>
          </a:p>
          <a:p>
            <a:pPr lvl="4"/>
            <a:r>
              <a:rPr lang="en-GB" dirty="0"/>
              <a:t>Fifth level</a:t>
            </a:r>
            <a:endParaRPr lang="en-US" dirty="0"/>
          </a:p>
        </p:txBody>
      </p:sp>
      <p:sp>
        <p:nvSpPr>
          <p:cNvPr id="8" name="Title Placeholder 7">
            <a:extLst>
              <a:ext uri="{FF2B5EF4-FFF2-40B4-BE49-F238E27FC236}">
                <a16:creationId xmlns:a16="http://schemas.microsoft.com/office/drawing/2014/main" id="{A6B13E1C-9060-B445-8195-96C7EA4CC8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 dirty="0"/>
              <a:t>Click to edit Master title style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9542421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1" r:id="rId2"/>
    <p:sldLayoutId id="2147483664" r:id="rId3"/>
    <p:sldLayoutId id="2147483665" r:id="rId4"/>
    <p:sldLayoutId id="2147483666" r:id="rId5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rgbClr val="00335B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Clr>
          <a:srgbClr val="005091"/>
        </a:buClr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Clr>
          <a:srgbClr val="7FA7C8"/>
        </a:buClr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Clr>
          <a:srgbClr val="7FA7C8"/>
        </a:buClr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Clr>
          <a:srgbClr val="7FA7C8"/>
        </a:buClr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Clr>
          <a:srgbClr val="7FA7C8"/>
        </a:buClr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27534EB-C339-3A49-8162-45F2771EEA0F}" type="datetime1">
              <a:rPr lang="de-CH" smtClean="0"/>
              <a:t>19.09.23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de-DE"/>
              <a:t>| Sarah Duclos |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D0E146-2B0B-AF46-9307-4187646E5431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2598779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8" r:id="rId1"/>
    <p:sldLayoutId id="2147483669" r:id="rId2"/>
    <p:sldLayoutId id="2147483670" r:id="rId3"/>
    <p:sldLayoutId id="2147483671" r:id="rId4"/>
    <p:sldLayoutId id="2147483672" r:id="rId5"/>
    <p:sldLayoutId id="2147483673" r:id="rId6"/>
    <p:sldLayoutId id="2147483674" r:id="rId7"/>
    <p:sldLayoutId id="2147483675" r:id="rId8"/>
    <p:sldLayoutId id="2147483676" r:id="rId9"/>
    <p:sldLayoutId id="2147483677" r:id="rId10"/>
    <p:sldLayoutId id="2147483678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.jp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2E60244F-9310-9544-84DF-7AE75073C5F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825" y="156894"/>
            <a:ext cx="2362200" cy="8763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A349200-081B-3045-8ECE-1FD4B08DB12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13087" y="275936"/>
            <a:ext cx="2540000" cy="635000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E0477605-725D-0048-BEB6-1A0BDF4552C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-751669" y="1334755"/>
            <a:ext cx="8382000" cy="1089025"/>
          </a:xfrm>
        </p:spPr>
        <p:txBody>
          <a:bodyPr>
            <a:normAutofit/>
          </a:bodyPr>
          <a:lstStyle/>
          <a:p>
            <a:r>
              <a:rPr lang="de-CH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Introduction</a:t>
            </a:r>
            <a:r>
              <a:rPr lang="de-CH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CH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o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Date Placeholder 20">
            <a:extLst>
              <a:ext uri="{FF2B5EF4-FFF2-40B4-BE49-F238E27FC236}">
                <a16:creationId xmlns:a16="http://schemas.microsoft.com/office/drawing/2014/main" id="{EA58D1E1-1ED1-7A4E-BF0C-1877948990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E577458-AFA8-1740-AAB8-F5BDFC87CE1D}" type="datetime1">
              <a:rPr kumimoji="0" lang="de-CH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9.09.23</a:t>
            </a:fld>
            <a:endParaRPr kumimoji="0" lang="de-D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Footer Placeholder 21">
            <a:extLst>
              <a:ext uri="{FF2B5EF4-FFF2-40B4-BE49-F238E27FC236}">
                <a16:creationId xmlns:a16="http://schemas.microsoft.com/office/drawing/2014/main" id="{F21842ED-7090-194D-85C0-46E7863A0A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| Sarah Duclos |</a:t>
            </a:r>
          </a:p>
        </p:txBody>
      </p:sp>
      <p:sp>
        <p:nvSpPr>
          <p:cNvPr id="23" name="Slide Number Placeholder 22">
            <a:extLst>
              <a:ext uri="{FF2B5EF4-FFF2-40B4-BE49-F238E27FC236}">
                <a16:creationId xmlns:a16="http://schemas.microsoft.com/office/drawing/2014/main" id="{137056DA-2656-7440-990D-EB4E81FA6B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BD0E146-2B0B-AF46-9307-4187646E5431}" type="slidenum">
              <a:rPr kumimoji="0" lang="de-D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de-D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57E7C6F-1B12-9B49-BA3C-DEFFE59485F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02281" y="1798646"/>
            <a:ext cx="801451" cy="719703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CDC340F7-4C26-F642-B782-50E035944C84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76572"/>
          <a:stretch/>
        </p:blipFill>
        <p:spPr>
          <a:xfrm>
            <a:off x="4202482" y="1993736"/>
            <a:ext cx="2500525" cy="329524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83A63B74-D6BA-2944-90E8-72EADA605CDC}"/>
              </a:ext>
            </a:extLst>
          </p:cNvPr>
          <p:cNvPicPr>
            <a:picLocks noChangeAspect="1"/>
          </p:cNvPicPr>
          <p:nvPr/>
        </p:nvPicPr>
        <p:blipFill>
          <a:blip r:embed="rId6">
            <a:alphaModFix amt="77000"/>
          </a:blip>
          <a:stretch>
            <a:fillRect/>
          </a:stretch>
        </p:blipFill>
        <p:spPr>
          <a:xfrm>
            <a:off x="0" y="3153411"/>
            <a:ext cx="9144000" cy="3704589"/>
          </a:xfrm>
          <a:prstGeom prst="rect">
            <a:avLst/>
          </a:prstGeom>
        </p:spPr>
      </p:pic>
      <p:sp>
        <p:nvSpPr>
          <p:cNvPr id="19" name="Subtitle 2">
            <a:extLst>
              <a:ext uri="{FF2B5EF4-FFF2-40B4-BE49-F238E27FC236}">
                <a16:creationId xmlns:a16="http://schemas.microsoft.com/office/drawing/2014/main" id="{2DF2856F-CA20-714C-9E11-8258AB4108B7}"/>
              </a:ext>
            </a:extLst>
          </p:cNvPr>
          <p:cNvSpPr txBox="1">
            <a:spLocks/>
          </p:cNvSpPr>
          <p:nvPr/>
        </p:nvSpPr>
        <p:spPr bwMode="auto">
          <a:xfrm>
            <a:off x="381000" y="2627004"/>
            <a:ext cx="8382000" cy="776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  <a:normAutofit/>
          </a:bodyPr>
          <a:lstStyle>
            <a:lvl1pPr marL="0" indent="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16" charset="2"/>
              <a:buNone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8650" indent="-242888" algn="l" rtl="0" eaLnBrk="1" fontAlgn="base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chemeClr val="accent3"/>
              </a:buClr>
              <a:buFont typeface="Wingdings" pitchFamily="16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2pPr>
            <a:lvl3pPr marL="957263" indent="-190500" algn="l" rtl="0" eaLnBrk="1" fontAlgn="base" hangingPunct="1">
              <a:lnSpc>
                <a:spcPts val="2000"/>
              </a:lnSpc>
              <a:spcBef>
                <a:spcPts val="400"/>
              </a:spcBef>
              <a:spcAft>
                <a:spcPct val="0"/>
              </a:spcAft>
              <a:buClr>
                <a:schemeClr val="accent4"/>
              </a:buClr>
              <a:buFont typeface="Wingdings" pitchFamily="16" charset="2"/>
              <a:buChar char="§"/>
              <a:defRPr sz="1600">
                <a:solidFill>
                  <a:schemeClr val="tx1"/>
                </a:solidFill>
                <a:latin typeface="+mn-lt"/>
                <a:ea typeface="+mn-ea"/>
              </a:defRPr>
            </a:lvl3pPr>
            <a:lvl4pPr marL="1343025" indent="-195263" algn="l" rtl="0" eaLnBrk="1" fontAlgn="base" hangingPunct="1">
              <a:lnSpc>
                <a:spcPts val="1800"/>
              </a:lnSpc>
              <a:spcBef>
                <a:spcPts val="200"/>
              </a:spcBef>
              <a:spcAft>
                <a:spcPct val="0"/>
              </a:spcAft>
              <a:buClr>
                <a:schemeClr val="accent4"/>
              </a:buClr>
              <a:buFont typeface="Wingdings" pitchFamily="16" charset="2"/>
              <a:buChar char="§"/>
              <a:defRPr sz="1400">
                <a:solidFill>
                  <a:schemeClr val="tx1"/>
                </a:solidFill>
                <a:latin typeface="+mn-lt"/>
                <a:ea typeface="+mn-ea"/>
              </a:defRPr>
            </a:lvl4pPr>
            <a:lvl5pPr marL="15240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4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5pPr>
            <a:lvl6pPr marL="19812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6pPr>
            <a:lvl7pPr marL="24384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7pPr>
            <a:lvl8pPr marL="28956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8pPr>
            <a:lvl9pPr marL="33528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091"/>
              </a:buClr>
              <a:buSzTx/>
              <a:buFont typeface="Wingdings" pitchFamily="16" charset="2"/>
              <a:buNone/>
              <a:tabLst/>
              <a:defRPr/>
            </a:pPr>
            <a:r>
              <a:rPr kumimoji="0" lang="de-CH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Part III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3351EDC0-AAD7-E546-A157-3CBD962FA319}"/>
              </a:ext>
            </a:extLst>
          </p:cNvPr>
          <p:cNvSpPr txBox="1"/>
          <p:nvPr/>
        </p:nvSpPr>
        <p:spPr>
          <a:xfrm>
            <a:off x="1304925" y="3706775"/>
            <a:ext cx="653415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base" latinLnBrk="0" hangingPunct="1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16" charset="2"/>
              <a:buNone/>
              <a:tabLst/>
              <a:defRPr/>
            </a:pPr>
            <a:r>
              <a:rPr kumimoji="0" lang="de-CH" sz="1400" b="1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ＭＳ Ｐゴシック"/>
                <a:cs typeface="+mn-cs"/>
              </a:rPr>
              <a:t>Jiwoo</a:t>
            </a:r>
            <a:r>
              <a:rPr kumimoji="0" lang="de-CH" sz="14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ＭＳ Ｐゴシック"/>
                <a:cs typeface="+mn-cs"/>
              </a:rPr>
              <a:t> Oh / Sarah </a:t>
            </a:r>
            <a:r>
              <a:rPr kumimoji="0" lang="de-CH" sz="1400" b="1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ＭＳ Ｐゴシック"/>
                <a:cs typeface="+mn-cs"/>
              </a:rPr>
              <a:t>Duclos</a:t>
            </a:r>
            <a:br>
              <a:rPr kumimoji="0" lang="de-CH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ＭＳ Ｐゴシック"/>
                <a:cs typeface="+mn-cs"/>
              </a:rPr>
            </a:br>
            <a:r>
              <a:rPr kumimoji="0" lang="de-CH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ＭＳ Ｐゴシック"/>
                <a:cs typeface="+mn-cs"/>
              </a:rPr>
              <a:t>ETH Zurich, Institut für Chemie- und Bioingenieurwissenschaften</a:t>
            </a:r>
            <a:br>
              <a:rPr kumimoji="0" lang="de-CH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ＭＳ Ｐゴシック"/>
                <a:cs typeface="+mn-cs"/>
              </a:rPr>
            </a:br>
            <a:r>
              <a:rPr kumimoji="0" lang="de-CH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ＭＳ Ｐゴシック"/>
                <a:cs typeface="+mn-cs"/>
              </a:rPr>
              <a:t>ETH Hönggerberg / HCI F143 / F106 – Zürich</a:t>
            </a:r>
            <a:br>
              <a:rPr kumimoji="0" lang="de-CH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ＭＳ Ｐゴシック"/>
                <a:cs typeface="+mn-cs"/>
              </a:rPr>
            </a:br>
            <a:r>
              <a:rPr kumimoji="0" lang="de-CH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ＭＳ Ｐゴシック"/>
                <a:cs typeface="+mn-cs"/>
              </a:rPr>
              <a:t>E-Mail: </a:t>
            </a:r>
            <a:r>
              <a:rPr kumimoji="0" lang="de-CH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ＭＳ Ｐゴシック"/>
                <a:cs typeface="+mn-cs"/>
              </a:rPr>
              <a:t>jiwoo.oh@chem.ethz.ch</a:t>
            </a:r>
            <a:br>
              <a:rPr kumimoji="0" lang="de-CH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ＭＳ Ｐゴシック"/>
                <a:cs typeface="+mn-cs"/>
              </a:rPr>
            </a:br>
            <a:r>
              <a:rPr kumimoji="0" lang="de-CH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ＭＳ Ｐゴシック"/>
                <a:cs typeface="+mn-cs"/>
              </a:rPr>
              <a:t>sarah.duclos@chem.ethz.ch</a:t>
            </a:r>
            <a:br>
              <a:rPr kumimoji="0" lang="de-CH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ＭＳ Ｐゴシック"/>
                <a:cs typeface="+mn-cs"/>
              </a:rPr>
            </a:br>
            <a:r>
              <a:rPr kumimoji="0" lang="de-CH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ＭＳ Ｐゴシック"/>
                <a:cs typeface="+mn-cs"/>
              </a:rPr>
              <a:t>https://</a:t>
            </a:r>
            <a:r>
              <a:rPr kumimoji="0" lang="de-CH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ＭＳ Ｐゴシック"/>
                <a:cs typeface="+mn-cs"/>
              </a:rPr>
              <a:t>shihlab.ethz.ch</a:t>
            </a:r>
            <a:r>
              <a:rPr kumimoji="0" lang="de-CH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ＭＳ Ｐゴシック"/>
                <a:cs typeface="+mn-cs"/>
              </a:rPr>
              <a:t>/</a:t>
            </a:r>
            <a:r>
              <a:rPr kumimoji="0" lang="de-CH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ＭＳ Ｐゴシック"/>
                <a:cs typeface="+mn-cs"/>
              </a:rPr>
              <a:t>education</a:t>
            </a:r>
            <a:r>
              <a:rPr kumimoji="0" lang="de-CH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ＭＳ Ｐゴシック"/>
                <a:cs typeface="+mn-cs"/>
              </a:rPr>
              <a:t>/</a:t>
            </a:r>
            <a:r>
              <a:rPr kumimoji="0" lang="de-CH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ＭＳ Ｐゴシック"/>
                <a:cs typeface="+mn-cs"/>
              </a:rPr>
              <a:t>Snm</a:t>
            </a:r>
            <a:r>
              <a:rPr kumimoji="0" lang="de-CH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ＭＳ Ｐゴシック"/>
                <a:cs typeface="+mn-cs"/>
              </a:rPr>
              <a:t>/</a:t>
            </a:r>
            <a:r>
              <a:rPr kumimoji="0" lang="de-CH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ＭＳ Ｐゴシック"/>
                <a:cs typeface="+mn-cs"/>
              </a:rPr>
              <a:t>matlab-introduction</a:t>
            </a: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charset="0"/>
              <a:ea typeface="ＭＳ Ｐゴシック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1513675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B052A61A-9EDC-D14F-B4A8-EAB7519391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1DB42E-8832-ED45-BCFC-DD1A10631200}" type="datetime1">
              <a:rPr lang="de-CH" smtClean="0"/>
              <a:t>19.09.23</a:t>
            </a:fld>
            <a:endParaRPr lang="de-DE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A7C874BF-C67E-584A-AA21-C1BD30F52A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| Sarah Duclos |</a:t>
            </a:r>
            <a:endParaRPr lang="de-DE" dirty="0"/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9D437C00-C2BE-EB4A-8B69-2C7C8959E7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9F85DD-1765-4155-BE31-DCDCF098BCB6}" type="slidenum">
              <a:rPr lang="de-DE" smtClean="0"/>
              <a:pPr/>
              <a:t>10</a:t>
            </a:fld>
            <a:endParaRPr lang="de-DE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/>
              <a:t>Solving problems / exercises in Matlab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de-CH" dirty="0"/>
              <a:t>Usually when you solve problems in Matlab, your program folder will look something like this:</a:t>
            </a:r>
            <a:endParaRPr lang="en-US" dirty="0"/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4890" y="3096598"/>
            <a:ext cx="3638550" cy="17716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4741274" y="3562812"/>
            <a:ext cx="3236866" cy="369332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de-CH" dirty="0"/>
              <a:t>Main executable (script m-file)</a:t>
            </a:r>
            <a:endParaRPr lang="en-US" dirty="0"/>
          </a:p>
        </p:txBody>
      </p:sp>
      <p:cxnSp>
        <p:nvCxnSpPr>
          <p:cNvPr id="8" name="Straight Arrow Connector 7"/>
          <p:cNvCxnSpPr>
            <a:cxnSpLocks/>
            <a:stCxn id="7" idx="1"/>
          </p:cNvCxnSpPr>
          <p:nvPr/>
        </p:nvCxnSpPr>
        <p:spPr bwMode="auto">
          <a:xfrm flipH="1">
            <a:off x="1920240" y="3747478"/>
            <a:ext cx="2821034" cy="287312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4741274" y="4221491"/>
            <a:ext cx="2932066" cy="40011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de-CH" dirty="0"/>
              <a:t>Functions used by main.m</a:t>
            </a:r>
            <a:endParaRPr lang="en-US" dirty="0"/>
          </a:p>
        </p:txBody>
      </p:sp>
      <p:cxnSp>
        <p:nvCxnSpPr>
          <p:cNvPr id="16" name="Straight Arrow Connector 15"/>
          <p:cNvCxnSpPr>
            <a:stCxn id="15" idx="1"/>
          </p:cNvCxnSpPr>
          <p:nvPr/>
        </p:nvCxnSpPr>
        <p:spPr bwMode="auto">
          <a:xfrm flipH="1">
            <a:off x="2148840" y="4421546"/>
            <a:ext cx="2592434" cy="40248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81967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C6D945C3-E613-BF49-87EC-06FC971A05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0C5006-AA0F-C94C-A6A0-A3EA8294319D}" type="datetime1">
              <a:rPr lang="de-CH" smtClean="0"/>
              <a:t>19.09.23</a:t>
            </a:fld>
            <a:endParaRPr lang="de-DE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6B4196AC-3855-564C-8811-D0FC471D4C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| Sarah Duclos |</a:t>
            </a:r>
            <a:endParaRPr lang="de-DE" dirty="0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6A66CAB9-01CE-0742-8322-6D702AEF98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9F85DD-1765-4155-BE31-DCDCF098BCB6}" type="slidenum">
              <a:rPr lang="de-DE" smtClean="0"/>
              <a:pPr/>
              <a:t>11</a:t>
            </a:fld>
            <a:endParaRPr lang="de-DE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/>
              <a:t>The main Fi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de-CH" dirty="0"/>
              <a:t>There is usually one main file that is executed, or one per task</a:t>
            </a:r>
          </a:p>
          <a:p>
            <a:r>
              <a:rPr lang="de-CH" dirty="0"/>
              <a:t>It defines or loads variables, operates on them (calculations, solver calls, restructuring, etc.) and displays or saves the results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1924" y="440935"/>
            <a:ext cx="5038726" cy="581508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84149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775" y="2809875"/>
            <a:ext cx="2562225" cy="14573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1C2422C-F2AB-B74B-97F7-C2F5072A63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8F6BFF-B3BB-0546-84DE-66784DC18EC2}" type="datetime1">
              <a:rPr lang="de-CH" smtClean="0"/>
              <a:t>19.09.23</a:t>
            </a:fld>
            <a:endParaRPr lang="de-DE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F007227D-C7B6-BA43-A26D-56BE6A076F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| Sarah Duclos |</a:t>
            </a:r>
            <a:endParaRPr lang="de-DE" dirty="0"/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B88DAE22-64A6-A942-AA5F-750024EB40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9F85DD-1765-4155-BE31-DCDCF098BCB6}" type="slidenum">
              <a:rPr lang="de-DE" smtClean="0"/>
              <a:pPr/>
              <a:t>12</a:t>
            </a:fld>
            <a:endParaRPr lang="de-DE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/>
              <a:t>Calling functions from scrip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de-CH" dirty="0"/>
              <a:t>Scripted program execution is like riding a train down the main file:</a:t>
            </a:r>
            <a:endParaRPr 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5750" y="2800350"/>
            <a:ext cx="4724400" cy="240030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Freeform 7"/>
          <p:cNvSpPr/>
          <p:nvPr/>
        </p:nvSpPr>
        <p:spPr bwMode="auto">
          <a:xfrm>
            <a:off x="2352676" y="2443570"/>
            <a:ext cx="3733800" cy="1185455"/>
          </a:xfrm>
          <a:custGeom>
            <a:avLst/>
            <a:gdLst>
              <a:gd name="connsiteX0" fmla="*/ 0 w 3705225"/>
              <a:gd name="connsiteY0" fmla="*/ 939719 h 939719"/>
              <a:gd name="connsiteX1" fmla="*/ 1257300 w 3705225"/>
              <a:gd name="connsiteY1" fmla="*/ 15794 h 939719"/>
              <a:gd name="connsiteX2" fmla="*/ 3705225 w 3705225"/>
              <a:gd name="connsiteY2" fmla="*/ 444419 h 939719"/>
              <a:gd name="connsiteX0" fmla="*/ 0 w 3667125"/>
              <a:gd name="connsiteY0" fmla="*/ 1180469 h 1180469"/>
              <a:gd name="connsiteX1" fmla="*/ 1219200 w 3667125"/>
              <a:gd name="connsiteY1" fmla="*/ 27944 h 1180469"/>
              <a:gd name="connsiteX2" fmla="*/ 3667125 w 3667125"/>
              <a:gd name="connsiteY2" fmla="*/ 456569 h 1180469"/>
              <a:gd name="connsiteX0" fmla="*/ 0 w 3733800"/>
              <a:gd name="connsiteY0" fmla="*/ 1175080 h 1175080"/>
              <a:gd name="connsiteX1" fmla="*/ 1219200 w 3733800"/>
              <a:gd name="connsiteY1" fmla="*/ 22555 h 1175080"/>
              <a:gd name="connsiteX2" fmla="*/ 3733800 w 3733800"/>
              <a:gd name="connsiteY2" fmla="*/ 498805 h 1175080"/>
              <a:gd name="connsiteX0" fmla="*/ 0 w 3733800"/>
              <a:gd name="connsiteY0" fmla="*/ 1181464 h 1181464"/>
              <a:gd name="connsiteX1" fmla="*/ 1219200 w 3733800"/>
              <a:gd name="connsiteY1" fmla="*/ 28939 h 1181464"/>
              <a:gd name="connsiteX2" fmla="*/ 3733800 w 3733800"/>
              <a:gd name="connsiteY2" fmla="*/ 505189 h 1181464"/>
              <a:gd name="connsiteX0" fmla="*/ 0 w 3733800"/>
              <a:gd name="connsiteY0" fmla="*/ 1185455 h 1185455"/>
              <a:gd name="connsiteX1" fmla="*/ 1219200 w 3733800"/>
              <a:gd name="connsiteY1" fmla="*/ 32930 h 1185455"/>
              <a:gd name="connsiteX2" fmla="*/ 3733800 w 3733800"/>
              <a:gd name="connsiteY2" fmla="*/ 509180 h 11854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733800" h="1185455">
                <a:moveTo>
                  <a:pt x="0" y="1185455"/>
                </a:moveTo>
                <a:cubicBezTo>
                  <a:pt x="319881" y="764767"/>
                  <a:pt x="596900" y="145643"/>
                  <a:pt x="1219200" y="32930"/>
                </a:cubicBezTo>
                <a:cubicBezTo>
                  <a:pt x="1841500" y="-79783"/>
                  <a:pt x="3085306" y="101192"/>
                  <a:pt x="3733800" y="509180"/>
                </a:cubicBezTo>
              </a:path>
            </a:pathLst>
          </a:custGeom>
          <a:ln>
            <a:headEnd type="none" w="med" len="med"/>
            <a:tailEnd type="arrow" w="med" len="med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vert="horz" wrap="square" lIns="0" tIns="36000" rIns="0" bIns="3600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16" charset="2"/>
              <a:buNone/>
              <a:tabLst/>
            </a:pPr>
            <a:endParaRPr kumimoji="0" lang="en-US" sz="16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</a:endParaRPr>
          </a:p>
        </p:txBody>
      </p:sp>
      <p:cxnSp>
        <p:nvCxnSpPr>
          <p:cNvPr id="10" name="Straight Arrow Connector 9"/>
          <p:cNvCxnSpPr/>
          <p:nvPr/>
        </p:nvCxnSpPr>
        <p:spPr bwMode="auto">
          <a:xfrm>
            <a:off x="1381125" y="3062286"/>
            <a:ext cx="0" cy="600075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 bwMode="auto">
          <a:xfrm flipV="1">
            <a:off x="3257550" y="3062286"/>
            <a:ext cx="3724275" cy="709614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 bwMode="auto">
          <a:xfrm>
            <a:off x="4524375" y="3028950"/>
            <a:ext cx="0" cy="142875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8" name="Freeform 17"/>
          <p:cNvSpPr/>
          <p:nvPr/>
        </p:nvSpPr>
        <p:spPr bwMode="auto">
          <a:xfrm>
            <a:off x="4772025" y="3095625"/>
            <a:ext cx="1047111" cy="1400175"/>
          </a:xfrm>
          <a:custGeom>
            <a:avLst/>
            <a:gdLst>
              <a:gd name="connsiteX0" fmla="*/ 0 w 1047111"/>
              <a:gd name="connsiteY0" fmla="*/ 1400175 h 1400175"/>
              <a:gd name="connsiteX1" fmla="*/ 1009650 w 1047111"/>
              <a:gd name="connsiteY1" fmla="*/ 828675 h 1400175"/>
              <a:gd name="connsiteX2" fmla="*/ 733425 w 1047111"/>
              <a:gd name="connsiteY2" fmla="*/ 0 h 14001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47111" h="1400175">
                <a:moveTo>
                  <a:pt x="0" y="1400175"/>
                </a:moveTo>
                <a:cubicBezTo>
                  <a:pt x="443706" y="1231106"/>
                  <a:pt x="887413" y="1062037"/>
                  <a:pt x="1009650" y="828675"/>
                </a:cubicBezTo>
                <a:cubicBezTo>
                  <a:pt x="1131887" y="595313"/>
                  <a:pt x="932656" y="297656"/>
                  <a:pt x="733425" y="0"/>
                </a:cubicBezTo>
              </a:path>
            </a:pathLst>
          </a:custGeom>
          <a:ln>
            <a:headEnd type="none" w="med" len="med"/>
            <a:tailEnd type="arrow" w="med" len="med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vert="horz" wrap="square" lIns="0" tIns="36000" rIns="0" bIns="3600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16" charset="2"/>
              <a:buNone/>
              <a:tabLst/>
            </a:pPr>
            <a:endParaRPr kumimoji="0" lang="en-US" sz="16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</a:endParaRPr>
          </a:p>
        </p:txBody>
      </p:sp>
      <p:cxnSp>
        <p:nvCxnSpPr>
          <p:cNvPr id="20" name="Straight Arrow Connector 19"/>
          <p:cNvCxnSpPr/>
          <p:nvPr/>
        </p:nvCxnSpPr>
        <p:spPr bwMode="auto">
          <a:xfrm flipH="1">
            <a:off x="1581150" y="3095625"/>
            <a:ext cx="3829050" cy="566737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775" y="4681538"/>
            <a:ext cx="1266825" cy="7334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cxnSp>
        <p:nvCxnSpPr>
          <p:cNvPr id="16" name="Straight Arrow Connector 15"/>
          <p:cNvCxnSpPr/>
          <p:nvPr/>
        </p:nvCxnSpPr>
        <p:spPr bwMode="auto">
          <a:xfrm>
            <a:off x="1381125" y="3629025"/>
            <a:ext cx="0" cy="600075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49759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18" grpId="0" animBg="1"/>
      <p:bldP spid="18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7E397CC9-78A3-0B49-8195-F051BCBD07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2D8EE-71F6-7243-8CE2-9BBAF34DDAAD}" type="datetime1">
              <a:rPr lang="de-CH" smtClean="0"/>
              <a:t>19.09.23</a:t>
            </a:fld>
            <a:endParaRPr lang="de-DE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1301F8B9-FD04-A140-89FE-D19EB29EAB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| Sarah Duclos |</a:t>
            </a:r>
            <a:endParaRPr lang="de-DE" dirty="0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8BE59921-1519-7446-B023-BF45B0F503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9F85DD-1765-4155-BE31-DCDCF098BCB6}" type="slidenum">
              <a:rPr lang="de-DE" smtClean="0"/>
              <a:pPr/>
              <a:t>13</a:t>
            </a:fld>
            <a:endParaRPr lang="de-DE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/>
              <a:t>Debugging functions in Matlab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>
            <a:normAutofit fontScale="92500" lnSpcReduction="10000"/>
          </a:bodyPr>
          <a:lstStyle/>
          <a:p>
            <a:r>
              <a:rPr lang="de-CH" dirty="0"/>
              <a:t>The command </a:t>
            </a:r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keyboard</a:t>
            </a:r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de-CH" dirty="0"/>
              <a:t>interrupts program execution and brings up the command prompt</a:t>
            </a:r>
          </a:p>
          <a:p>
            <a:r>
              <a:rPr lang="de-CH" dirty="0"/>
              <a:t>You can use this prompt normally, for things like looking at variables or even changing them</a:t>
            </a:r>
          </a:p>
          <a:p>
            <a:r>
              <a:rPr lang="de-CH" dirty="0"/>
              <a:t>The command </a:t>
            </a:r>
            <a:r>
              <a:rPr lang="de-CH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return</a:t>
            </a:r>
            <a:r>
              <a:rPr lang="de-CH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de-CH" dirty="0"/>
              <a:t>continues program execution (with the changed variables!)</a:t>
            </a:r>
          </a:p>
          <a:p>
            <a:r>
              <a:rPr lang="de-CH" dirty="0"/>
              <a:t>Use the command </a:t>
            </a:r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dbquit</a:t>
            </a:r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de-CH" dirty="0"/>
              <a:t>(</a:t>
            </a:r>
            <a:r>
              <a:rPr lang="de-CH" u="sng" dirty="0"/>
              <a:t>D</a:t>
            </a:r>
            <a:r>
              <a:rPr lang="de-CH" dirty="0"/>
              <a:t>e</a:t>
            </a:r>
            <a:r>
              <a:rPr lang="de-CH" u="sng" dirty="0"/>
              <a:t>B</a:t>
            </a:r>
            <a:r>
              <a:rPr lang="de-CH" dirty="0"/>
              <a:t>ug</a:t>
            </a:r>
            <a:r>
              <a:rPr lang="de-CH" u="sng" dirty="0"/>
              <a:t>Quit</a:t>
            </a:r>
            <a:r>
              <a:rPr lang="de-CH" dirty="0"/>
              <a:t>) or the toolbar to terminate program execution immediately</a:t>
            </a:r>
            <a:endParaRPr lang="en-US" dirty="0"/>
          </a:p>
          <a:p>
            <a:r>
              <a:rPr lang="de-CH" dirty="0"/>
              <a:t>Note that when </a:t>
            </a:r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keyboard</a:t>
            </a:r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de-CH" dirty="0"/>
              <a:t>is in a loop, it will stop at every iteration; </a:t>
            </a:r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dbquit </a:t>
            </a:r>
            <a:r>
              <a:rPr lang="de-CH" dirty="0"/>
              <a:t>is the quickest way to escape here</a:t>
            </a:r>
          </a:p>
          <a:p>
            <a:r>
              <a:rPr lang="de-CH" dirty="0"/>
              <a:t>A very powerful debugging option is to use </a:t>
            </a:r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keyboard</a:t>
            </a:r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de-CH" dirty="0"/>
              <a:t>in a </a:t>
            </a:r>
            <a:r>
              <a:rPr lang="de-CH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catch</a:t>
            </a:r>
            <a:r>
              <a:rPr lang="de-CH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de-CH" dirty="0"/>
              <a:t>block (interrupt if an error occurs!)</a:t>
            </a:r>
          </a:p>
        </p:txBody>
      </p:sp>
    </p:spTree>
    <p:extLst>
      <p:ext uri="{BB962C8B-B14F-4D97-AF65-F5344CB8AC3E}">
        <p14:creationId xmlns:p14="http://schemas.microsoft.com/office/powerpoint/2010/main" val="3485926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DB5BCB4-F5CE-0644-9DB9-C086E8E5EB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EF9EDB-E5AE-A248-BB0E-85914136D3B6}" type="datetime1">
              <a:rPr lang="de-CH" smtClean="0"/>
              <a:t>19.09.23</a:t>
            </a:fld>
            <a:endParaRPr lang="de-DE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B3958B8-56DA-FD40-80E9-6C2080501C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| Sarah Duclos |</a:t>
            </a:r>
            <a:endParaRPr lang="de-DE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BAD2D73-7468-5A46-A8F5-64FB26E2BD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8229F4-D04A-4D3F-B0C5-1ADC171ACFA0}" type="slidenum">
              <a:rPr lang="de-DE" smtClean="0"/>
              <a:pPr/>
              <a:t>14</a:t>
            </a:fld>
            <a:endParaRPr lang="de-DE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/>
              <a:t>Debugging example</a:t>
            </a:r>
            <a:endParaRPr lang="en-US" dirty="0"/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888" y="2371725"/>
            <a:ext cx="4772025" cy="28003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8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6438" y="1976436"/>
            <a:ext cx="2333625" cy="35909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822754" y="1533342"/>
            <a:ext cx="3286706" cy="369332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de-CH" dirty="0"/>
              <a:t>«Keyboard» command prompt</a:t>
            </a:r>
            <a:endParaRPr lang="en-US" dirty="0"/>
          </a:p>
        </p:txBody>
      </p:sp>
      <p:cxnSp>
        <p:nvCxnSpPr>
          <p:cNvPr id="9" name="Straight Arrow Connector 8"/>
          <p:cNvCxnSpPr>
            <a:cxnSpLocks/>
            <a:stCxn id="8" idx="2"/>
          </p:cNvCxnSpPr>
          <p:nvPr/>
        </p:nvCxnSpPr>
        <p:spPr bwMode="auto">
          <a:xfrm>
            <a:off x="5466107" y="1902674"/>
            <a:ext cx="525118" cy="335701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774880" y="5364030"/>
            <a:ext cx="2557089" cy="646331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de-CH" dirty="0"/>
              <a:t>Program execution has been halted here</a:t>
            </a:r>
            <a:endParaRPr lang="en-US" dirty="0"/>
          </a:p>
        </p:txBody>
      </p:sp>
      <p:cxnSp>
        <p:nvCxnSpPr>
          <p:cNvPr id="14" name="Straight Arrow Connector 13"/>
          <p:cNvCxnSpPr>
            <a:cxnSpLocks/>
            <a:stCxn id="13" idx="0"/>
          </p:cNvCxnSpPr>
          <p:nvPr/>
        </p:nvCxnSpPr>
        <p:spPr bwMode="auto">
          <a:xfrm flipH="1" flipV="1">
            <a:off x="1171575" y="4543426"/>
            <a:ext cx="1881850" cy="820604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58015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5964" y="2257010"/>
            <a:ext cx="5019675" cy="2590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9" name="Date Placeholder 8">
            <a:extLst>
              <a:ext uri="{FF2B5EF4-FFF2-40B4-BE49-F238E27FC236}">
                <a16:creationId xmlns:a16="http://schemas.microsoft.com/office/drawing/2014/main" id="{3BDFB0A4-F64A-F14A-80DE-BBDD390BF2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D5119F-15BA-2F47-A140-E073076F4F02}" type="datetime1">
              <a:rPr lang="de-CH" smtClean="0"/>
              <a:t>19.09.23</a:t>
            </a:fld>
            <a:endParaRPr lang="de-DE"/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CB4802C7-FD79-6B4F-9A42-B4FEFB2207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| Sarah Duclos |</a:t>
            </a:r>
            <a:endParaRPr lang="de-DE" dirty="0"/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D3F7654D-10B5-9B4B-8943-068D1EFDD3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9F85DD-1765-4155-BE31-DCDCF098BCB6}" type="slidenum">
              <a:rPr lang="de-DE" smtClean="0"/>
              <a:pPr/>
              <a:t>15</a:t>
            </a:fld>
            <a:endParaRPr lang="de-DE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/>
              <a:t>Recursive func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638275" y="1078129"/>
            <a:ext cx="7886700" cy="5151221"/>
          </a:xfrm>
        </p:spPr>
        <p:txBody>
          <a:bodyPr>
            <a:normAutofit/>
          </a:bodyPr>
          <a:lstStyle/>
          <a:p>
            <a:r>
              <a:rPr lang="de-CH" dirty="0"/>
              <a:t>Functions in Matlab can be called recursively</a:t>
            </a:r>
          </a:p>
          <a:p>
            <a:r>
              <a:rPr lang="de-CH" dirty="0"/>
              <a:t>Example: Compute the factorial of an integer number</a:t>
            </a:r>
          </a:p>
          <a:p>
            <a:endParaRPr lang="de-CH" dirty="0"/>
          </a:p>
          <a:p>
            <a:endParaRPr lang="de-CH" dirty="0"/>
          </a:p>
          <a:p>
            <a:endParaRPr lang="de-CH" dirty="0"/>
          </a:p>
          <a:p>
            <a:endParaRPr lang="de-CH" dirty="0"/>
          </a:p>
          <a:p>
            <a:endParaRPr lang="de-CH" dirty="0"/>
          </a:p>
          <a:p>
            <a:endParaRPr lang="de-CH" dirty="0"/>
          </a:p>
          <a:p>
            <a:pPr marL="0" indent="0">
              <a:buNone/>
            </a:pPr>
            <a:endParaRPr lang="de-CH" dirty="0"/>
          </a:p>
          <a:p>
            <a:r>
              <a:rPr lang="de-CH" dirty="0"/>
              <a:t>There is an adjustable limit of 500 recursive calls, after which an error is thrown to prevent stack overflow</a:t>
            </a:r>
          </a:p>
        </p:txBody>
      </p:sp>
      <p:sp>
        <p:nvSpPr>
          <p:cNvPr id="6" name="Freeform 5"/>
          <p:cNvSpPr/>
          <p:nvPr/>
        </p:nvSpPr>
        <p:spPr bwMode="auto">
          <a:xfrm>
            <a:off x="5824330" y="2590383"/>
            <a:ext cx="735344" cy="1600201"/>
          </a:xfrm>
          <a:custGeom>
            <a:avLst/>
            <a:gdLst>
              <a:gd name="connsiteX0" fmla="*/ 0 w 735344"/>
              <a:gd name="connsiteY0" fmla="*/ 1514475 h 1514475"/>
              <a:gd name="connsiteX1" fmla="*/ 733425 w 735344"/>
              <a:gd name="connsiteY1" fmla="*/ 676275 h 1514475"/>
              <a:gd name="connsiteX2" fmla="*/ 171450 w 735344"/>
              <a:gd name="connsiteY2" fmla="*/ 0 h 15144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35344" h="1514475">
                <a:moveTo>
                  <a:pt x="0" y="1514475"/>
                </a:moveTo>
                <a:cubicBezTo>
                  <a:pt x="352425" y="1221581"/>
                  <a:pt x="704850" y="928688"/>
                  <a:pt x="733425" y="676275"/>
                </a:cubicBezTo>
                <a:cubicBezTo>
                  <a:pt x="762000" y="423862"/>
                  <a:pt x="466725" y="211931"/>
                  <a:pt x="171450" y="0"/>
                </a:cubicBezTo>
              </a:path>
            </a:pathLst>
          </a:custGeom>
          <a:ln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vert="horz" wrap="square" lIns="0" tIns="36000" rIns="0" bIns="3600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16" charset="2"/>
              <a:buNone/>
              <a:tabLst/>
            </a:pPr>
            <a:endParaRPr kumimoji="0" lang="en-US" sz="16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907541"/>
              </p:ext>
            </p:extLst>
          </p:nvPr>
        </p:nvGraphicFramePr>
        <p:xfrm>
          <a:off x="549068" y="2676108"/>
          <a:ext cx="2757487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25400" imgH="203040" progId="Equation.DSMT4">
                  <p:embed/>
                </p:oleObj>
              </mc:Choice>
              <mc:Fallback>
                <p:oleObj name="Equation" r:id="rId3" imgW="162540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9068" y="2676108"/>
                        <a:ext cx="2757487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37321"/>
              </p:ext>
            </p:extLst>
          </p:nvPr>
        </p:nvGraphicFramePr>
        <p:xfrm>
          <a:off x="564943" y="3380958"/>
          <a:ext cx="1485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76240" imgH="203040" progId="Equation.DSMT4">
                  <p:embed/>
                </p:oleObj>
              </mc:Choice>
              <mc:Fallback>
                <p:oleObj name="Equation" r:id="rId5" imgW="876240" imgH="2030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943" y="3380958"/>
                        <a:ext cx="1485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7425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 uiExpan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BC03D33F-9357-DC4A-8D4E-BB9FC87130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B3C811-9AF0-BC45-BD42-BB92A759B1B9}" type="datetime1">
              <a:rPr lang="de-CH" smtClean="0"/>
              <a:t>19.09.23</a:t>
            </a:fld>
            <a:endParaRPr lang="de-DE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422D4E20-CFE3-8C43-AA2F-D38566C003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| Sarah Duclos |</a:t>
            </a:r>
            <a:endParaRPr lang="de-DE" dirty="0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84B6E126-5F37-DB4B-AC09-4FFF7260E9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9F85DD-1765-4155-BE31-DCDCF098BCB6}" type="slidenum">
              <a:rPr lang="de-DE" smtClean="0"/>
              <a:pPr/>
              <a:t>16</a:t>
            </a:fld>
            <a:endParaRPr lang="de-DE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/>
              <a:t>Exerci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>
            <a:normAutofit fontScale="92500" lnSpcReduction="20000"/>
          </a:bodyPr>
          <a:lstStyle/>
          <a:p>
            <a:pPr marL="457200" indent="-457200">
              <a:buFont typeface="+mj-lt"/>
              <a:buAutoNum type="arabicPeriod"/>
            </a:pPr>
            <a:r>
              <a:rPr lang="de-CH" dirty="0"/>
              <a:t>Plot the result of «myFirstFunction» vs. [-5:0.5:5]</a:t>
            </a:r>
          </a:p>
          <a:p>
            <a:pPr marL="457200" indent="-457200">
              <a:buFont typeface="+mj-lt"/>
              <a:buAutoNum type="arabicPeriod"/>
            </a:pPr>
            <a:r>
              <a:rPr lang="de-CH" dirty="0"/>
              <a:t>Type </a:t>
            </a:r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hold on</a:t>
            </a:r>
            <a:r>
              <a:rPr lang="de-CH" dirty="0"/>
              <a:t>; This prevents plot overwriting</a:t>
            </a:r>
          </a:p>
          <a:p>
            <a:pPr marL="457200" indent="-457200">
              <a:buFont typeface="+mj-lt"/>
              <a:buAutoNum type="arabicPeriod"/>
            </a:pPr>
            <a:r>
              <a:rPr lang="de-CH" dirty="0"/>
              <a:t>Plot the result of «myFirstFunction» vs. [-5:0.5:5] using the command </a:t>
            </a:r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plot(x, f, 'ro')</a:t>
            </a:r>
          </a:p>
          <a:p>
            <a:pPr marL="457200" indent="-457200">
              <a:buFont typeface="+mj-lt"/>
              <a:buAutoNum type="arabicPeriod"/>
            </a:pPr>
            <a:r>
              <a:rPr lang="de-CH" dirty="0"/>
              <a:t>Check the current axis interval with </a:t>
            </a:r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axis</a:t>
            </a:r>
          </a:p>
          <a:p>
            <a:pPr marL="457200" indent="-457200">
              <a:buFont typeface="+mj-lt"/>
              <a:buAutoNum type="arabicPeriod"/>
            </a:pPr>
            <a:r>
              <a:rPr lang="de-CH" dirty="0"/>
              <a:t>Define a new interval with </a:t>
            </a:r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axis([-3 3 -10 20])</a:t>
            </a:r>
          </a:p>
          <a:p>
            <a:pPr marL="457200" indent="-457200">
              <a:buFont typeface="+mj-lt"/>
              <a:buAutoNum type="arabicPeriod"/>
            </a:pPr>
            <a:r>
              <a:rPr lang="de-CH" dirty="0"/>
              <a:t>Set axis labels by </a:t>
            </a:r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xlabel('x')</a:t>
            </a:r>
            <a:r>
              <a:rPr lang="de-CH" dirty="0"/>
              <a:t>, </a:t>
            </a:r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ylabel('f(x)')</a:t>
            </a:r>
          </a:p>
          <a:p>
            <a:pPr marL="457200" indent="-457200">
              <a:buFont typeface="+mj-lt"/>
              <a:buAutoNum type="arabicPeriod"/>
            </a:pPr>
            <a:r>
              <a:rPr lang="de-CH" dirty="0"/>
              <a:t>Superimpose </a:t>
            </a:r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plot(x, 3*sin(x))</a:t>
            </a:r>
          </a:p>
          <a:p>
            <a:pPr marL="457200" indent="-457200">
              <a:buFont typeface="+mj-lt"/>
              <a:buAutoNum type="arabicPeriod"/>
            </a:pPr>
            <a:r>
              <a:rPr lang="de-CH" dirty="0"/>
              <a:t>Create a new figure with </a:t>
            </a:r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figure</a:t>
            </a:r>
          </a:p>
          <a:p>
            <a:pPr marL="457200" indent="-457200">
              <a:buFont typeface="+mj-lt"/>
              <a:buAutoNum type="arabicPeriod"/>
            </a:pPr>
            <a:r>
              <a:rPr lang="de-CH" dirty="0"/>
              <a:t>Plot the function 2*exp(x</a:t>
            </a:r>
            <a:r>
              <a:rPr lang="de-CH" baseline="30000" dirty="0"/>
              <a:t>2</a:t>
            </a:r>
            <a:r>
              <a:rPr lang="de-CH" dirty="0"/>
              <a:t>+1)+6 using </a:t>
            </a:r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semilogy</a:t>
            </a:r>
          </a:p>
          <a:p>
            <a:pPr marL="457200" indent="-457200">
              <a:buFont typeface="+mj-lt"/>
              <a:buAutoNum type="arabicPeriod"/>
            </a:pPr>
            <a:r>
              <a:rPr lang="de-CH" dirty="0"/>
              <a:t>Place axis labels and rescale the plot to x=-2...2 and y = 10...1000</a:t>
            </a:r>
            <a:endParaRPr lang="en-US" dirty="0"/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1062037"/>
            <a:ext cx="5429250" cy="4838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6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4850" y="2309812"/>
            <a:ext cx="3295650" cy="8858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71407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EC5928D7-12C9-2344-A5AC-C4F5E50AA4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122EF8-8FD8-EB44-A91A-A2A8A444DD12}" type="datetime1">
              <a:rPr lang="de-CH" smtClean="0"/>
              <a:t>19.09.23</a:t>
            </a:fld>
            <a:endParaRPr lang="de-DE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93DAAA32-62E9-F345-9BB9-E9A3E24EDF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| Sarah Duclos |</a:t>
            </a:r>
            <a:endParaRPr lang="de-DE" dirty="0"/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33C2B61C-3537-A448-99B9-E794BB0AF3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9F85DD-1765-4155-BE31-DCDCF098BCB6}" type="slidenum">
              <a:rPr lang="de-DE" smtClean="0"/>
              <a:pPr/>
              <a:t>17</a:t>
            </a:fld>
            <a:endParaRPr lang="de-DE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/>
              <a:t>More on 2D Plo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de-CH" dirty="0"/>
              <a:t>Try:</a:t>
            </a:r>
          </a:p>
          <a:p>
            <a:pPr lvl="1"/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x = linspace(0,10,100); y = tanh(x).*cos(x);</a:t>
            </a:r>
          </a:p>
          <a:p>
            <a:pPr lvl="1"/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plot(x,y)</a:t>
            </a:r>
          </a:p>
          <a:p>
            <a:r>
              <a:rPr lang="de-CH" dirty="0"/>
              <a:t>You can change color, line style, marker style, line width and more:</a:t>
            </a:r>
          </a:p>
          <a:p>
            <a:pPr lvl="1"/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plot(x, y, 'rx--', 'LineWidth', 2)</a:t>
            </a:r>
          </a:p>
          <a:p>
            <a:r>
              <a:rPr lang="de-CH" dirty="0">
                <a:cs typeface="Courier New" pitchFamily="49" charset="0"/>
              </a:rPr>
              <a:t>Plotting multiple data sets:</a:t>
            </a:r>
          </a:p>
          <a:p>
            <a:pPr lvl="1"/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plot(x1, y1, x2, y2)</a:t>
            </a:r>
          </a:p>
          <a:p>
            <a:pPr lvl="1"/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plot(x1, y1);</a:t>
            </a:r>
            <a:b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</a:br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hold on</a:t>
            </a:r>
            <a:b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</a:br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plot(x2, y2);</a:t>
            </a:r>
            <a:b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hold off</a:t>
            </a:r>
            <a:endParaRPr lang="de-CH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096047" y="3507455"/>
            <a:ext cx="841317" cy="369332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de-CH" dirty="0"/>
              <a:t>Color</a:t>
            </a:r>
            <a:endParaRPr lang="en-US" dirty="0"/>
          </a:p>
        </p:txBody>
      </p:sp>
      <p:cxnSp>
        <p:nvCxnSpPr>
          <p:cNvPr id="7" name="Straight Arrow Connector 6"/>
          <p:cNvCxnSpPr>
            <a:cxnSpLocks/>
            <a:stCxn id="6" idx="0"/>
          </p:cNvCxnSpPr>
          <p:nvPr/>
        </p:nvCxnSpPr>
        <p:spPr bwMode="auto">
          <a:xfrm flipV="1">
            <a:off x="2516706" y="3216669"/>
            <a:ext cx="615932" cy="290786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852737" y="3702561"/>
            <a:ext cx="904876" cy="36984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de-CH" dirty="0"/>
              <a:t>Marker</a:t>
            </a:r>
            <a:endParaRPr lang="en-US" dirty="0"/>
          </a:p>
        </p:txBody>
      </p:sp>
      <p:cxnSp>
        <p:nvCxnSpPr>
          <p:cNvPr id="16" name="Straight Arrow Connector 15"/>
          <p:cNvCxnSpPr>
            <a:stCxn id="15" idx="0"/>
          </p:cNvCxnSpPr>
          <p:nvPr/>
        </p:nvCxnSpPr>
        <p:spPr bwMode="auto">
          <a:xfrm flipV="1">
            <a:off x="3305175" y="3211720"/>
            <a:ext cx="0" cy="490841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4113763" y="3614489"/>
            <a:ext cx="1204912" cy="40011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de-CH" dirty="0"/>
              <a:t>Line Style</a:t>
            </a:r>
            <a:endParaRPr lang="en-US" dirty="0"/>
          </a:p>
        </p:txBody>
      </p:sp>
      <p:cxnSp>
        <p:nvCxnSpPr>
          <p:cNvPr id="24" name="Straight Arrow Connector 23"/>
          <p:cNvCxnSpPr>
            <a:stCxn id="23" idx="0"/>
          </p:cNvCxnSpPr>
          <p:nvPr/>
        </p:nvCxnSpPr>
        <p:spPr bwMode="auto">
          <a:xfrm flipH="1" flipV="1">
            <a:off x="3718475" y="3216669"/>
            <a:ext cx="997744" cy="39782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5712839" y="3702561"/>
            <a:ext cx="1580198" cy="646331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de-CH" dirty="0"/>
              <a:t>Line Width (default: 0.5)</a:t>
            </a:r>
            <a:endParaRPr lang="en-US" dirty="0"/>
          </a:p>
        </p:txBody>
      </p:sp>
      <p:cxnSp>
        <p:nvCxnSpPr>
          <p:cNvPr id="28" name="Straight Arrow Connector 27"/>
          <p:cNvCxnSpPr>
            <a:cxnSpLocks/>
            <a:stCxn id="27" idx="0"/>
          </p:cNvCxnSpPr>
          <p:nvPr/>
        </p:nvCxnSpPr>
        <p:spPr bwMode="auto">
          <a:xfrm flipH="1" flipV="1">
            <a:off x="5816424" y="3230633"/>
            <a:ext cx="686514" cy="471928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5037" y="1335151"/>
            <a:ext cx="5419725" cy="482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98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5987" y="1279906"/>
            <a:ext cx="5438775" cy="4838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98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5562" y="1518907"/>
            <a:ext cx="3725775" cy="3314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98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0837" y="1518908"/>
            <a:ext cx="3719250" cy="3314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25800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 animBg="1"/>
      <p:bldP spid="6" grpId="1" animBg="1"/>
      <p:bldP spid="15" grpId="0" animBg="1"/>
      <p:bldP spid="15" grpId="1" animBg="1"/>
      <p:bldP spid="23" grpId="0" animBg="1"/>
      <p:bldP spid="23" grpId="1" animBg="1"/>
      <p:bldP spid="27" grpId="0" animBg="1"/>
      <p:bldP spid="27" grpId="1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64AB763-1284-E749-96AB-53CFE29B3A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2A3B32-3D4A-4C43-85A4-46450920140F}" type="datetime1">
              <a:rPr lang="de-CH" smtClean="0"/>
              <a:t>19.09.23</a:t>
            </a:fld>
            <a:endParaRPr lang="de-DE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EB96F33-B28A-034E-9B86-C84989BE8F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| Sarah Duclos |</a:t>
            </a:r>
            <a:endParaRPr lang="de-DE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0BF715C-D5D0-4D44-BB01-BA80C5B78C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6CA804-C4CD-44ED-9306-9FDEDB422600}" type="slidenum">
              <a:rPr lang="de-DE" smtClean="0"/>
              <a:pPr/>
              <a:t>18</a:t>
            </a:fld>
            <a:endParaRPr lang="de-DE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/>
              <a:t>Line color and style specifiers</a:t>
            </a:r>
            <a:endParaRPr lang="en-US" dirty="0"/>
          </a:p>
        </p:txBody>
      </p:sp>
      <p:graphicFrame>
        <p:nvGraphicFramePr>
          <p:cNvPr id="8" name="Content Placeholder 7"/>
          <p:cNvGraphicFramePr>
            <a:graphicFrameLocks noGrp="1"/>
          </p:cNvGraphicFramePr>
          <p:nvPr>
            <p:ph sz="quarter" idx="13"/>
            <p:extLst>
              <p:ext uri="{D42A27DB-BD31-4B8C-83A1-F6EECF244321}">
                <p14:modId xmlns:p14="http://schemas.microsoft.com/office/powerpoint/2010/main" val="2134808093"/>
              </p:ext>
            </p:extLst>
          </p:nvPr>
        </p:nvGraphicFramePr>
        <p:xfrm>
          <a:off x="546735" y="2927985"/>
          <a:ext cx="7886700" cy="3337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433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433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e-CH" dirty="0"/>
                        <a:t>Line Color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CH" dirty="0"/>
                        <a:t>Specifier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e-CH" dirty="0"/>
                        <a:t>Red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CH" dirty="0"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'r'</a:t>
                      </a:r>
                      <a:endParaRPr lang="en-US" dirty="0"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e-CH" dirty="0"/>
                        <a:t>Green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CH" dirty="0"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'g'</a:t>
                      </a:r>
                      <a:endParaRPr lang="en-US" dirty="0"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e-CH" dirty="0"/>
                        <a:t>Blue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CH" dirty="0"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'b'</a:t>
                      </a:r>
                      <a:endParaRPr lang="en-US" dirty="0"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e-CH" dirty="0"/>
                        <a:t>Cyan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CH" dirty="0"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'c'</a:t>
                      </a:r>
                      <a:endParaRPr lang="en-US" dirty="0"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e-CH" dirty="0"/>
                        <a:t>Magenta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CH" dirty="0"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'm'</a:t>
                      </a:r>
                      <a:endParaRPr lang="en-US" dirty="0"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e-CH" dirty="0"/>
                        <a:t>Yellow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CH" dirty="0"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'y'</a:t>
                      </a:r>
                      <a:endParaRPr lang="en-US" dirty="0"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e-CH" dirty="0"/>
                        <a:t>White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CH" dirty="0"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'w'</a:t>
                      </a:r>
                      <a:endParaRPr lang="en-US" dirty="0"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e-CH" dirty="0"/>
                        <a:t>Black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CH" dirty="0"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'k'</a:t>
                      </a:r>
                      <a:endParaRPr lang="en-US" dirty="0"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aphicFrame>
        <p:nvGraphicFramePr>
          <p:cNvPr id="9" name="Content Placeholder 8"/>
          <p:cNvGraphicFramePr>
            <a:graphicFrameLocks noGrp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532396553"/>
              </p:ext>
            </p:extLst>
          </p:nvPr>
        </p:nvGraphicFramePr>
        <p:xfrm>
          <a:off x="4318635" y="801505"/>
          <a:ext cx="4114800" cy="2123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57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e-CH" dirty="0"/>
                        <a:t>Line Style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CH" dirty="0"/>
                        <a:t>Specifier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e-CH" dirty="0"/>
                        <a:t>Continuou</a:t>
                      </a:r>
                      <a:r>
                        <a:rPr lang="de-CH" baseline="0" dirty="0"/>
                        <a:t>s (default)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CH" dirty="0"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'r'</a:t>
                      </a:r>
                      <a:endParaRPr lang="en-US" dirty="0"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e-CH" dirty="0"/>
                        <a:t>Dotted Line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CH" dirty="0"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':'</a:t>
                      </a:r>
                      <a:endParaRPr lang="en-US" dirty="0"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e-CH" dirty="0"/>
                        <a:t>Dashed Line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CH" dirty="0"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'--'</a:t>
                      </a:r>
                      <a:endParaRPr lang="en-US" dirty="0"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e-CH" dirty="0"/>
                        <a:t>Dash-dotted</a:t>
                      </a:r>
                      <a:r>
                        <a:rPr lang="de-CH" baseline="0" dirty="0"/>
                        <a:t> Line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CH" dirty="0"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'-.'</a:t>
                      </a:r>
                      <a:endParaRPr lang="en-US" dirty="0"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4137918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F13B29B-2C70-324D-B896-DC2D902581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0D2640-9CA7-F94C-86BC-8BB5754649EE}" type="datetime1">
              <a:rPr lang="de-CH" smtClean="0"/>
              <a:t>19.09.23</a:t>
            </a:fld>
            <a:endParaRPr lang="de-DE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103AF4E-88F5-944C-9A2F-DBF45F163D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| Sarah Duclos |</a:t>
            </a:r>
            <a:endParaRPr lang="de-DE" dirty="0"/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4831B95A-92EA-674F-A4B0-504B4C49AD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6CA804-C4CD-44ED-9306-9FDEDB422600}" type="slidenum">
              <a:rPr lang="de-DE" smtClean="0"/>
              <a:pPr/>
              <a:t>19</a:t>
            </a:fld>
            <a:endParaRPr lang="de-DE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/>
              <a:t>Marker style specifiers</a:t>
            </a:r>
            <a:endParaRPr lang="en-US" dirty="0"/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sz="quarter" idx="13"/>
            <p:extLst>
              <p:ext uri="{D42A27DB-BD31-4B8C-83A1-F6EECF244321}">
                <p14:modId xmlns:p14="http://schemas.microsoft.com/office/powerpoint/2010/main" val="1700436878"/>
              </p:ext>
            </p:extLst>
          </p:nvPr>
        </p:nvGraphicFramePr>
        <p:xfrm>
          <a:off x="628650" y="1992259"/>
          <a:ext cx="7886700" cy="3708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433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433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e-CH" dirty="0"/>
                        <a:t>Marker</a:t>
                      </a:r>
                      <a:r>
                        <a:rPr lang="de-CH" baseline="0" dirty="0"/>
                        <a:t> Style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CH" dirty="0"/>
                        <a:t>Specifier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e-CH" dirty="0"/>
                        <a:t>Plus</a:t>
                      </a:r>
                      <a:r>
                        <a:rPr lang="de-CH" baseline="0" dirty="0"/>
                        <a:t> Sign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CH" dirty="0"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'+'</a:t>
                      </a:r>
                      <a:endParaRPr lang="en-US" dirty="0"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e-CH" dirty="0"/>
                        <a:t>Circle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CH" dirty="0"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'o'</a:t>
                      </a:r>
                      <a:endParaRPr lang="en-US" dirty="0"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e-CH" dirty="0"/>
                        <a:t>Asterisk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CH" dirty="0"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'*'</a:t>
                      </a:r>
                      <a:endParaRPr lang="en-US" dirty="0"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e-CH" dirty="0"/>
                        <a:t>Point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CH" dirty="0"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'.'</a:t>
                      </a:r>
                      <a:endParaRPr lang="en-US" dirty="0"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e-CH" dirty="0"/>
                        <a:t>Cross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CH" dirty="0"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'x'</a:t>
                      </a:r>
                      <a:endParaRPr lang="en-US" dirty="0"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e-CH" dirty="0"/>
                        <a:t>Square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CH" dirty="0"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's'</a:t>
                      </a:r>
                      <a:endParaRPr lang="en-US" dirty="0"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e-CH" dirty="0"/>
                        <a:t>Diamond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CH" dirty="0"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'd'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e-CH" dirty="0"/>
                        <a:t>Five-pointed</a:t>
                      </a:r>
                      <a:r>
                        <a:rPr lang="de-CH" baseline="0" dirty="0"/>
                        <a:t> Star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CH" dirty="0"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'p'</a:t>
                      </a:r>
                      <a:endParaRPr lang="en-US" dirty="0"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e-CH" dirty="0"/>
                        <a:t>Six-pointed</a:t>
                      </a:r>
                      <a:r>
                        <a:rPr lang="de-CH" baseline="0" dirty="0"/>
                        <a:t> Star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CH" dirty="0"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'h'</a:t>
                      </a:r>
                      <a:endParaRPr lang="en-US" dirty="0"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graphicFrame>
        <p:nvGraphicFramePr>
          <p:cNvPr id="8" name="Content Placeholder 7"/>
          <p:cNvGraphicFramePr>
            <a:graphicFrameLocks noGrp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322109504"/>
              </p:ext>
            </p:extLst>
          </p:nvPr>
        </p:nvGraphicFramePr>
        <p:xfrm>
          <a:off x="4400550" y="135019"/>
          <a:ext cx="41148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57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e-CH" dirty="0"/>
                        <a:t>Marker Style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CH" dirty="0"/>
                        <a:t>Specifier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e-CH" dirty="0"/>
                        <a:t>Triangle (up)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CH" dirty="0"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'^'</a:t>
                      </a:r>
                      <a:endParaRPr lang="en-US" dirty="0"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e-CH" dirty="0"/>
                        <a:t>Triangle (down)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CH" dirty="0"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'v'</a:t>
                      </a:r>
                      <a:endParaRPr lang="en-US" dirty="0"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e-CH" dirty="0"/>
                        <a:t>Triangle</a:t>
                      </a:r>
                      <a:r>
                        <a:rPr lang="de-CH" baseline="0" dirty="0"/>
                        <a:t> (left)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CH" dirty="0"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'&lt;'</a:t>
                      </a:r>
                      <a:endParaRPr lang="en-US" dirty="0"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e-CH" dirty="0"/>
                        <a:t>Triangle</a:t>
                      </a:r>
                      <a:r>
                        <a:rPr lang="de-CH" baseline="0" dirty="0"/>
                        <a:t> (right)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CH" dirty="0"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'&gt;'</a:t>
                      </a:r>
                      <a:endParaRPr lang="en-US" dirty="0"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95275" y="5724495"/>
            <a:ext cx="66832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1800" dirty="0"/>
              <a:t>Much more on line properties:</a:t>
            </a:r>
            <a:r>
              <a:rPr lang="de-CH" sz="18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de-CH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doc lineseriesproperties</a:t>
            </a:r>
            <a:endParaRPr lang="en-US" sz="1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3531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503" y="2139191"/>
            <a:ext cx="5838825" cy="2628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8447557F-1271-9A42-899B-C71BCE2B98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E95C48-0CF0-7141-86C9-54DE982DE1B1}" type="datetime1">
              <a:rPr lang="de-CH" smtClean="0"/>
              <a:t>19.09.23</a:t>
            </a:fld>
            <a:endParaRPr lang="de-DE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4BF8C2ED-717A-064C-883B-ED7D8B4A46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| Sarah Duclos |</a:t>
            </a:r>
            <a:endParaRPr lang="de-DE" dirty="0"/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31EA9C89-7A94-EF4E-9898-093952B8DE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9F85DD-1765-4155-BE31-DCDCF098BCB6}" type="slidenum">
              <a:rPr lang="de-DE" smtClean="0"/>
              <a:pPr/>
              <a:t>2</a:t>
            </a:fld>
            <a:endParaRPr lang="de-DE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/>
              <a:t>How to deal with error messages in matlab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638275" y="1078129"/>
            <a:ext cx="8076674" cy="5355222"/>
          </a:xfrm>
        </p:spPr>
        <p:txBody>
          <a:bodyPr>
            <a:normAutofit lnSpcReduction="10000"/>
          </a:bodyPr>
          <a:lstStyle/>
          <a:p>
            <a:r>
              <a:rPr lang="de-CH" dirty="0"/>
              <a:t>The topmost error message is usually the one containing the most useful information</a:t>
            </a:r>
          </a:p>
          <a:p>
            <a:endParaRPr lang="de-CH" dirty="0"/>
          </a:p>
          <a:p>
            <a:endParaRPr lang="de-CH" dirty="0"/>
          </a:p>
          <a:p>
            <a:endParaRPr lang="de-CH" dirty="0"/>
          </a:p>
          <a:p>
            <a:pPr marL="0" indent="0">
              <a:buNone/>
            </a:pPr>
            <a:endParaRPr lang="de-CH" dirty="0"/>
          </a:p>
          <a:p>
            <a:endParaRPr lang="de-CH" dirty="0"/>
          </a:p>
          <a:p>
            <a:endParaRPr lang="de-CH" dirty="0"/>
          </a:p>
          <a:p>
            <a:endParaRPr lang="de-CH" dirty="0"/>
          </a:p>
          <a:p>
            <a:endParaRPr lang="de-CH" dirty="0"/>
          </a:p>
          <a:p>
            <a:r>
              <a:rPr lang="de-CH" dirty="0"/>
              <a:t>The underlined parts of the message are actually links that you can click to get to the line where the error happened!</a:t>
            </a:r>
          </a:p>
        </p:txBody>
      </p:sp>
      <p:sp>
        <p:nvSpPr>
          <p:cNvPr id="7" name="Oval 6"/>
          <p:cNvSpPr/>
          <p:nvPr/>
        </p:nvSpPr>
        <p:spPr bwMode="auto">
          <a:xfrm>
            <a:off x="780503" y="2286829"/>
            <a:ext cx="3052763" cy="595312"/>
          </a:xfrm>
          <a:prstGeom prst="ellipse">
            <a:avLst/>
          </a:prstGeom>
          <a:noFill/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36000" rIns="0" bIns="3600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16" charset="2"/>
              <a:buNone/>
              <a:tabLst/>
            </a:pPr>
            <a:endParaRPr kumimoji="0" lang="en-US" sz="16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Arial" charset="0"/>
            </a:endParaRPr>
          </a:p>
        </p:txBody>
      </p:sp>
      <p:pic>
        <p:nvPicPr>
          <p:cNvPr id="3072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8540" y="1843916"/>
            <a:ext cx="4733925" cy="2781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8" name="Straight Arrow Connector 7"/>
          <p:cNvCxnSpPr/>
          <p:nvPr/>
        </p:nvCxnSpPr>
        <p:spPr bwMode="auto">
          <a:xfrm>
            <a:off x="3423691" y="2991679"/>
            <a:ext cx="1219200" cy="142875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58369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A2076E0-2C50-4D4C-B2EB-0280ABE4EF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B7E3EF-C848-AF46-A7A6-7E3A45FFE8B5}" type="datetime1">
              <a:rPr lang="de-CH" smtClean="0"/>
              <a:t>19.09.23</a:t>
            </a:fld>
            <a:endParaRPr lang="de-DE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C619DEA-96F1-7142-AA8D-7916924DF2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| Sarah Duclos |</a:t>
            </a:r>
            <a:endParaRPr lang="de-DE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5F323EA-7F9E-FC4E-A69D-4D88571D49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9F85DD-1765-4155-BE31-DCDCF098BCB6}" type="slidenum">
              <a:rPr lang="de-DE" smtClean="0"/>
              <a:pPr/>
              <a:t>20</a:t>
            </a:fld>
            <a:endParaRPr lang="de-DE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/>
              <a:t>Annotating graphs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3"/>
          </p:nvPr>
        </p:nvSpPr>
        <p:spPr>
          <a:xfrm>
            <a:off x="638275" y="1078129"/>
            <a:ext cx="8224190" cy="5242661"/>
          </a:xfrm>
        </p:spPr>
        <p:txBody>
          <a:bodyPr>
            <a:normAutofit/>
          </a:bodyPr>
          <a:lstStyle/>
          <a:p>
            <a:r>
              <a:rPr lang="de-CH" dirty="0"/>
              <a:t>You can use these commands to add descriptive elements to your graphs</a:t>
            </a:r>
          </a:p>
          <a:p>
            <a:pPr lvl="1"/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text(x, y, 'I''m a text');</a:t>
            </a:r>
          </a:p>
          <a:p>
            <a:pPr lvl="1"/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title('Sub_{script}'); xlabel('I''m a label'); ylabel('Results');</a:t>
            </a:r>
          </a:p>
          <a:p>
            <a:pPr lvl="1"/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legend('Data1', 'Data2', 'Location', 'Best')</a:t>
            </a:r>
          </a:p>
          <a:p>
            <a:pPr lvl="1"/>
            <a:endParaRPr lang="de-CH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urier New" pitchFamily="49" charset="0"/>
              <a:cs typeface="Courier New" pitchFamily="49" charset="0"/>
            </a:endParaRPr>
          </a:p>
          <a:p>
            <a:pPr lvl="1"/>
            <a:endParaRPr lang="de-CH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urier New" pitchFamily="49" charset="0"/>
              <a:cs typeface="Courier New" pitchFamily="49" charset="0"/>
            </a:endParaRPr>
          </a:p>
          <a:p>
            <a:pPr lvl="1"/>
            <a:endParaRPr lang="de-CH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urier New" pitchFamily="49" charset="0"/>
              <a:cs typeface="Courier New" pitchFamily="49" charset="0"/>
            </a:endParaRPr>
          </a:p>
          <a:p>
            <a:pPr lvl="1"/>
            <a:endParaRPr lang="de-CH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urier New" pitchFamily="49" charset="0"/>
              <a:cs typeface="Courier New" pitchFamily="49" charset="0"/>
            </a:endParaRPr>
          </a:p>
          <a:p>
            <a:pPr marL="457200" lvl="1" indent="0">
              <a:buNone/>
            </a:pPr>
            <a:endParaRPr lang="de-CH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urier New" pitchFamily="49" charset="0"/>
              <a:cs typeface="Courier New" pitchFamily="49" charset="0"/>
            </a:endParaRPr>
          </a:p>
          <a:p>
            <a:pPr lvl="1"/>
            <a:endParaRPr lang="de-CH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urier New" pitchFamily="49" charset="0"/>
              <a:cs typeface="Courier New" pitchFamily="49" charset="0"/>
            </a:endParaRPr>
          </a:p>
          <a:p>
            <a:pPr lvl="1"/>
            <a:endParaRPr lang="de-CH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urier New" pitchFamily="49" charset="0"/>
              <a:cs typeface="Courier New" pitchFamily="49" charset="0"/>
            </a:endParaRPr>
          </a:p>
          <a:p>
            <a:r>
              <a:rPr lang="de-CH" dirty="0">
                <a:cs typeface="Courier New" pitchFamily="49" charset="0"/>
              </a:rPr>
              <a:t>Most Matlab annotators can interpret LaTeX-Commands!</a:t>
            </a:r>
          </a:p>
        </p:txBody>
      </p:sp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0566" y="1198244"/>
            <a:ext cx="4742869" cy="42195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5989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85240B0-E3C4-7741-9BD0-97600E45E6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DD2A40-7838-0349-A4BA-EC72A235A3E6}" type="datetime1">
              <a:rPr lang="de-CH" smtClean="0"/>
              <a:t>19.09.23</a:t>
            </a:fld>
            <a:endParaRPr lang="de-DE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9677772B-CD14-BF4A-9CA5-DD18E27928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| Sarah Duclos |</a:t>
            </a:r>
            <a:endParaRPr lang="de-DE" dirty="0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B221979E-9C36-0F42-8250-515AD43233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9F85DD-1765-4155-BE31-DCDCF098BCB6}" type="slidenum">
              <a:rPr lang="de-DE" smtClean="0"/>
              <a:pPr/>
              <a:t>21</a:t>
            </a:fld>
            <a:endParaRPr lang="de-DE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/>
              <a:t>Text properties</a:t>
            </a:r>
            <a:endParaRPr lang="en-US" dirty="0"/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sz="quarter" idx="13"/>
            <p:extLst>
              <p:ext uri="{D42A27DB-BD31-4B8C-83A1-F6EECF244321}">
                <p14:modId xmlns:p14="http://schemas.microsoft.com/office/powerpoint/2010/main" val="2337222588"/>
              </p:ext>
            </p:extLst>
          </p:nvPr>
        </p:nvGraphicFramePr>
        <p:xfrm>
          <a:off x="638175" y="1819275"/>
          <a:ext cx="7886700" cy="4246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28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28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28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e-CH" dirty="0"/>
                        <a:t>Property Name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CH" dirty="0"/>
                        <a:t>Description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CH" dirty="0"/>
                        <a:t>Property Value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e-CH" dirty="0"/>
                        <a:t>Rotation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CH" dirty="0"/>
                        <a:t>Text orientation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CH" dirty="0"/>
                        <a:t>Scalar (deg.), default: 0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e-CH" dirty="0"/>
                        <a:t>FontAngle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CH" dirty="0"/>
                        <a:t>Normal,</a:t>
                      </a:r>
                      <a:r>
                        <a:rPr lang="de-CH" baseline="0" dirty="0"/>
                        <a:t> Italic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CH" dirty="0"/>
                        <a:t>Default: Normal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e-CH" dirty="0"/>
                        <a:t>FontName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CH" dirty="0"/>
                        <a:t>Specifies font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CH" dirty="0"/>
                        <a:t>Arial, Times,</a:t>
                      </a:r>
                      <a:r>
                        <a:rPr lang="de-CH" baseline="0" dirty="0"/>
                        <a:t> Courier, etc.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e-CH" dirty="0"/>
                        <a:t>FontSize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CH" dirty="0"/>
                        <a:t>Size of the font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CH" dirty="0"/>
                        <a:t>Scalar,</a:t>
                      </a:r>
                      <a:r>
                        <a:rPr lang="de-CH" baseline="0" dirty="0"/>
                        <a:t> default: 10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e-CH" dirty="0"/>
                        <a:t>FontWeight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CH" dirty="0"/>
                        <a:t>Thickness</a:t>
                      </a:r>
                      <a:r>
                        <a:rPr lang="de-CH" baseline="0" dirty="0"/>
                        <a:t> of the font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CH" dirty="0"/>
                        <a:t>Light, normal, bold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e-CH" dirty="0"/>
                        <a:t>Color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CH" dirty="0"/>
                        <a:t>Text Color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CH" dirty="0"/>
                        <a:t>Same as for line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e-CH" dirty="0"/>
                        <a:t>BackgroundColor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CH" dirty="0"/>
                        <a:t>Color</a:t>
                      </a:r>
                      <a:r>
                        <a:rPr lang="de-CH" baseline="0" dirty="0"/>
                        <a:t> of background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CH" dirty="0"/>
                        <a:t>Same as for line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e-CH" dirty="0"/>
                        <a:t>EdgeColor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CH" dirty="0"/>
                        <a:t>Color of</a:t>
                      </a:r>
                      <a:r>
                        <a:rPr lang="de-CH" baseline="0" dirty="0"/>
                        <a:t> box around text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CH" dirty="0"/>
                        <a:t>Same as for line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e-CH" dirty="0"/>
                        <a:t>LineWidth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CH" dirty="0"/>
                        <a:t>Line</a:t>
                      </a:r>
                      <a:r>
                        <a:rPr lang="de-CH" baseline="0" dirty="0"/>
                        <a:t> width of the box line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CH" dirty="0"/>
                        <a:t>Scalar, default:</a:t>
                      </a:r>
                      <a:r>
                        <a:rPr lang="de-CH" baseline="0" dirty="0"/>
                        <a:t> 0.5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5627951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ACC22381-DCCD-4C4A-8045-1651E59C6C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EB810-6A2A-FF41-B5D1-C61A83046C7E}" type="datetime1">
              <a:rPr lang="de-CH" smtClean="0"/>
              <a:t>19.09.23</a:t>
            </a:fld>
            <a:endParaRPr lang="de-DE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2A6D897-8326-1B42-A790-222E749B78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| Sarah Duclos |</a:t>
            </a:r>
            <a:endParaRPr lang="de-DE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306FBD0-1ED6-8A41-BBAA-D605B3DF54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9F85DD-1765-4155-BE31-DCDCF098BCB6}" type="slidenum">
              <a:rPr lang="de-DE" smtClean="0"/>
              <a:pPr/>
              <a:t>22</a:t>
            </a:fld>
            <a:endParaRPr lang="de-DE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/>
              <a:t>Other types of plo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de-CH" dirty="0"/>
              <a:t>Plot a function in an interval</a:t>
            </a:r>
          </a:p>
          <a:p>
            <a:pPr lvl="1"/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fplot(@(x)8*x + cos(x.^2), [1,10]);</a:t>
            </a:r>
          </a:p>
          <a:p>
            <a:pPr lvl="1"/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[x,y] = fplot(@(x)8*x + cos(x.^2), [1,10]; </a:t>
            </a:r>
            <a:r>
              <a:rPr lang="de-CH" dirty="0">
                <a:cs typeface="Courier New" pitchFamily="49" charset="0"/>
              </a:rPr>
              <a:t>No plot!</a:t>
            </a:r>
          </a:p>
          <a:p>
            <a:r>
              <a:rPr lang="de-CH" dirty="0"/>
              <a:t>Different scales on the axes</a:t>
            </a:r>
          </a:p>
          <a:p>
            <a:pPr lvl="1"/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semilogx(x,y)</a:t>
            </a:r>
          </a:p>
          <a:p>
            <a:pPr lvl="1"/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semilogy(x,y)</a:t>
            </a:r>
          </a:p>
          <a:p>
            <a:pPr lvl="1"/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loglog(x,y)</a:t>
            </a:r>
          </a:p>
          <a:p>
            <a:r>
              <a:rPr lang="de-CH" dirty="0"/>
              <a:t>Different coordinate systems</a:t>
            </a:r>
          </a:p>
          <a:p>
            <a:pPr lvl="1"/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theta = linspace(0, 2*pi);</a:t>
            </a:r>
            <a:b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r = 1./(1+theta.^2);</a:t>
            </a:r>
            <a:b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</a:b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polar(theta, r);</a:t>
            </a:r>
            <a:endParaRPr lang="de-CH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urier New" pitchFamily="49" charset="0"/>
              <a:cs typeface="Courier New" pitchFamily="49" charset="0"/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5209509" y="5191125"/>
            <a:ext cx="1496091" cy="1181101"/>
            <a:chOff x="5209509" y="4419600"/>
            <a:chExt cx="1496091" cy="1181101"/>
          </a:xfrm>
        </p:grpSpPr>
        <p:cxnSp>
          <p:nvCxnSpPr>
            <p:cNvPr id="7" name="Straight Arrow Connector 6"/>
            <p:cNvCxnSpPr/>
            <p:nvPr/>
          </p:nvCxnSpPr>
          <p:spPr bwMode="auto">
            <a:xfrm flipH="1" flipV="1">
              <a:off x="5248275" y="4419600"/>
              <a:ext cx="1" cy="1085850"/>
            </a:xfrm>
            <a:prstGeom prst="straightConnector1">
              <a:avLst/>
            </a:prstGeom>
            <a:ln>
              <a:headEnd type="none" w="med" len="med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 bwMode="auto">
            <a:xfrm>
              <a:off x="5248275" y="5505450"/>
              <a:ext cx="1457325" cy="0"/>
            </a:xfrm>
            <a:prstGeom prst="straightConnector1">
              <a:avLst/>
            </a:prstGeom>
            <a:ln>
              <a:headEnd type="none" w="med" len="med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 bwMode="auto">
            <a:xfrm flipV="1">
              <a:off x="5248275" y="4829175"/>
              <a:ext cx="609600" cy="676275"/>
            </a:xfrm>
            <a:prstGeom prst="straightConnector1">
              <a:avLst/>
            </a:prstGeom>
            <a:ln>
              <a:headEnd type="none" w="med" len="med"/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3" name="Arc 12"/>
            <p:cNvSpPr/>
            <p:nvPr/>
          </p:nvSpPr>
          <p:spPr bwMode="auto">
            <a:xfrm>
              <a:off x="5362575" y="5072063"/>
              <a:ext cx="557212" cy="528638"/>
            </a:xfrm>
            <a:prstGeom prst="arc">
              <a:avLst>
                <a:gd name="adj1" fmla="val 16200000"/>
                <a:gd name="adj2" fmla="val 2120703"/>
              </a:avLst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vert="horz" wrap="square" lIns="0" tIns="36000" rIns="0" bIns="3600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1" fontAlgn="base" latinLnBrk="0" hangingPunct="1">
                <a:lnSpc>
                  <a:spcPts val="2400"/>
                </a:lnSpc>
                <a:spcBef>
                  <a:spcPts val="600"/>
                </a:spcBef>
                <a:spcAft>
                  <a:spcPct val="0"/>
                </a:spcAft>
                <a:buClr>
                  <a:srgbClr val="2A6AB3"/>
                </a:buClr>
                <a:buSzPct val="110000"/>
                <a:buFont typeface="Wingdings" pitchFamily="16" charset="2"/>
                <a:buNone/>
                <a:tabLst/>
              </a:pPr>
              <a:endParaRPr kumimoji="0" lang="en-US" sz="16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5553075" y="5151459"/>
              <a:ext cx="298480" cy="36984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dirty="0"/>
                <a:t>θ</a:t>
              </a:r>
              <a:endParaRPr lang="en-US" dirty="0"/>
            </a:p>
          </p:txBody>
        </p:sp>
        <p:sp>
          <p:nvSpPr>
            <p:cNvPr id="15" name="Right Brace 14"/>
            <p:cNvSpPr/>
            <p:nvPr/>
          </p:nvSpPr>
          <p:spPr bwMode="auto">
            <a:xfrm rot="13388739">
              <a:off x="5331498" y="4644447"/>
              <a:ext cx="263215" cy="855231"/>
            </a:xfrm>
            <a:prstGeom prst="rightBrace">
              <a:avLst>
                <a:gd name="adj1" fmla="val 23401"/>
                <a:gd name="adj2" fmla="val 51758"/>
              </a:avLst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vert="horz" wrap="square" lIns="0" tIns="36000" rIns="0" bIns="3600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1" fontAlgn="base" latinLnBrk="0" hangingPunct="1">
                <a:lnSpc>
                  <a:spcPts val="2400"/>
                </a:lnSpc>
                <a:spcBef>
                  <a:spcPts val="600"/>
                </a:spcBef>
                <a:spcAft>
                  <a:spcPct val="0"/>
                </a:spcAft>
                <a:buClr>
                  <a:srgbClr val="2A6AB3"/>
                </a:buClr>
                <a:buSzPct val="110000"/>
                <a:buFont typeface="Wingdings" pitchFamily="16" charset="2"/>
                <a:buNone/>
                <a:tabLst/>
              </a:pPr>
              <a:endParaRPr kumimoji="0" lang="en-US" sz="16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209509" y="4644252"/>
              <a:ext cx="253596" cy="36984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dirty="0"/>
                <a:t>r</a:t>
              </a:r>
              <a:endParaRPr lang="en-US" dirty="0"/>
            </a:p>
          </p:txBody>
        </p:sp>
      </p:grp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2625" y="1413511"/>
            <a:ext cx="5448300" cy="4810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505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0250" y="1392556"/>
            <a:ext cx="5400675" cy="481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506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6912" y="1371601"/>
            <a:ext cx="5419725" cy="482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506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6912" y="1369696"/>
            <a:ext cx="5448300" cy="484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5063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6912" y="1379221"/>
            <a:ext cx="5467350" cy="48482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58170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396CD2F4-8C3D-324C-8C86-094BFE3D43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EC3B74-49BD-3849-A605-C62AB75AF9C7}" type="datetime1">
              <a:rPr lang="de-CH" smtClean="0"/>
              <a:t>19.09.23</a:t>
            </a:fld>
            <a:endParaRPr lang="de-DE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EC32B290-0816-4D41-BBBB-2C036E389D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| Sarah Duclos |</a:t>
            </a:r>
            <a:endParaRPr lang="de-DE" dirty="0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76C94A4B-3747-B24A-A18F-CB6A2001B9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9F85DD-1765-4155-BE31-DCDCF098BCB6}" type="slidenum">
              <a:rPr lang="de-DE" smtClean="0"/>
              <a:pPr/>
              <a:t>23</a:t>
            </a:fld>
            <a:endParaRPr lang="de-DE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/>
              <a:t>Plots with error ba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x = linspace(1,10);</a:t>
            </a:r>
          </a:p>
          <a:p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y = 10./x;</a:t>
            </a:r>
          </a:p>
          <a:p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er = randn(size(y));</a:t>
            </a:r>
          </a:p>
          <a:p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errorbar(x, y, er);</a:t>
            </a:r>
          </a:p>
          <a:p>
            <a:r>
              <a:rPr lang="de-CH" dirty="0">
                <a:cs typeface="Courier New" pitchFamily="49" charset="0"/>
              </a:rPr>
              <a:t>The errorbars go from y-er to y+er</a:t>
            </a:r>
            <a:endParaRPr lang="en-US" dirty="0">
              <a:cs typeface="Courier New" pitchFamily="49" charset="0"/>
            </a:endParaRPr>
          </a:p>
        </p:txBody>
      </p:sp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1272540"/>
            <a:ext cx="5429250" cy="4838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94988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A423FCAA-563A-6944-AD8F-926A11141A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0592AE-0A3C-834C-AFC5-67819400F9E0}" type="datetime1">
              <a:rPr lang="de-CH" smtClean="0"/>
              <a:t>19.09.23</a:t>
            </a:fld>
            <a:endParaRPr lang="de-DE"/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6CE36080-80C3-B043-B53D-D4C97B82AE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| Sarah Duclos |</a:t>
            </a:r>
            <a:endParaRPr lang="de-DE" dirty="0"/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ACE443AE-57A7-F646-994A-3478CB2BEE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9F85DD-1765-4155-BE31-DCDCF098BCB6}" type="slidenum">
              <a:rPr lang="de-DE" smtClean="0"/>
              <a:pPr/>
              <a:t>24</a:t>
            </a:fld>
            <a:endParaRPr lang="de-DE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/>
              <a:t>3D plots I: Lines in spa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t = linspace(0, 2*pi);</a:t>
            </a:r>
          </a:p>
          <a:p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x = sqrt(t).*cos(2*t);</a:t>
            </a:r>
          </a:p>
          <a:p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y = sqrt(t).*sin(2*t);</a:t>
            </a:r>
          </a:p>
          <a:p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z = t;</a:t>
            </a:r>
          </a:p>
          <a:p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plot3(x,y,z)</a:t>
            </a:r>
          </a:p>
          <a:p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grid on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urier New" pitchFamily="49" charset="0"/>
              <a:cs typeface="Courier New" pitchFamily="49" charset="0"/>
            </a:endParaRPr>
          </a:p>
        </p:txBody>
      </p:sp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6113" y="979170"/>
            <a:ext cx="5457825" cy="48196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" name="Group 6"/>
          <p:cNvGrpSpPr/>
          <p:nvPr/>
        </p:nvGrpSpPr>
        <p:grpSpPr>
          <a:xfrm>
            <a:off x="244111" y="5029534"/>
            <a:ext cx="4653916" cy="1021556"/>
            <a:chOff x="6172197" y="5376483"/>
            <a:chExt cx="4653916" cy="1021556"/>
          </a:xfrm>
        </p:grpSpPr>
        <p:sp>
          <p:nvSpPr>
            <p:cNvPr id="8" name="TextBox 7"/>
            <p:cNvSpPr txBox="1"/>
            <p:nvPr/>
          </p:nvSpPr>
          <p:spPr>
            <a:xfrm>
              <a:off x="6172197" y="5376483"/>
              <a:ext cx="4653916" cy="1021556"/>
            </a:xfrm>
            <a:prstGeom prst="round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marL="542925"/>
              <a:r>
                <a:rPr lang="de-CH" i="1" dirty="0"/>
                <a:t>The same line style options apply here.</a:t>
              </a:r>
              <a:br>
                <a:rPr lang="de-CH" i="1" dirty="0"/>
              </a:br>
              <a:r>
                <a:rPr lang="de-CH" dirty="0"/>
                <a:t>grid on </a:t>
              </a:r>
              <a:r>
                <a:rPr lang="de-CH" i="1" dirty="0"/>
                <a:t>also works for other plots.</a:t>
              </a:r>
            </a:p>
          </p:txBody>
        </p:sp>
        <p:pic>
          <p:nvPicPr>
            <p:cNvPr id="9" name="Picture 19" descr="C:\Users\dabaur\AppData\Local\Microsoft\Windows\Temporary Internet Files\Content.IE5\03F8BHFI\MC900442129[1].pn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91251" y="5452681"/>
              <a:ext cx="646467" cy="642099"/>
            </a:xfrm>
            <a:prstGeom prst="round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885459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264ED2BA-AAC2-9D4D-AEF8-641AA3D907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A0E37D-4378-2C49-B212-EF0A5D1FA148}" type="datetime1">
              <a:rPr lang="de-CH" smtClean="0"/>
              <a:t>19.09.23</a:t>
            </a:fld>
            <a:endParaRPr lang="de-DE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4C27E997-0897-7D45-90DE-FD4F4DAF65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| Sarah Duclos |</a:t>
            </a:r>
            <a:endParaRPr lang="de-DE" dirty="0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73D84C14-EE5D-5F43-8AF7-B4135132EE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9F85DD-1765-4155-BE31-DCDCF098BCB6}" type="slidenum">
              <a:rPr lang="de-DE" smtClean="0"/>
              <a:pPr/>
              <a:t>25</a:t>
            </a:fld>
            <a:endParaRPr lang="de-DE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/>
              <a:t>3D plots II: Surfa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>
            <a:normAutofit lnSpcReduction="10000"/>
          </a:bodyPr>
          <a:lstStyle/>
          <a:p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x = linspace(-5, 5, 30);</a:t>
            </a:r>
          </a:p>
          <a:p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y = linspace(-2, 2, 20);</a:t>
            </a:r>
          </a:p>
          <a:p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[X, Y] = meshgrid(x,y);</a:t>
            </a:r>
          </a:p>
          <a:p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Z = sin(X) .* cos(Y);</a:t>
            </a:r>
          </a:p>
          <a:p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mesh(X,Y,Z);</a:t>
            </a:r>
          </a:p>
          <a:p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surf(X,Y,Z);</a:t>
            </a:r>
          </a:p>
          <a:p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shading interp;</a:t>
            </a:r>
          </a:p>
          <a:p>
            <a:endParaRPr lang="de-CH" dirty="0"/>
          </a:p>
          <a:p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contour(X,Y,Z);</a:t>
            </a:r>
          </a:p>
          <a:p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colorbar;</a:t>
            </a:r>
          </a:p>
        </p:txBody>
      </p:sp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5638" y="1297305"/>
            <a:ext cx="5419725" cy="4838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813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5638" y="1297304"/>
            <a:ext cx="5457825" cy="48291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813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4688" y="1285875"/>
            <a:ext cx="5438775" cy="4838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813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5638" y="1297305"/>
            <a:ext cx="5438775" cy="4838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5968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7066"/>
          <a:stretch/>
        </p:blipFill>
        <p:spPr bwMode="auto">
          <a:xfrm>
            <a:off x="457200" y="1948827"/>
            <a:ext cx="5486400" cy="3867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0598"/>
          <a:stretch/>
        </p:blipFill>
        <p:spPr bwMode="auto">
          <a:xfrm>
            <a:off x="457200" y="1948828"/>
            <a:ext cx="5467350" cy="38671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2055" name="Picture 7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9059"/>
          <a:stretch/>
        </p:blipFill>
        <p:spPr bwMode="auto">
          <a:xfrm>
            <a:off x="457200" y="1948839"/>
            <a:ext cx="5438775" cy="386713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6178660" y="1948839"/>
            <a:ext cx="2879314" cy="4105251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noAutofit/>
          </a:bodyPr>
          <a:lstStyle/>
          <a:p>
            <a:r>
              <a:rPr lang="de-CH" sz="1600" dirty="0"/>
              <a:t>Orange = Unusual Syntax</a:t>
            </a:r>
          </a:p>
          <a:p>
            <a:r>
              <a:rPr lang="de-CH" sz="1600" dirty="0"/>
              <a:t>The script / function will run, but there are some unusual or subobtimal commands</a:t>
            </a:r>
            <a:endParaRPr lang="en-US" sz="1600" dirty="0"/>
          </a:p>
          <a:p>
            <a:r>
              <a:rPr lang="de-CH" sz="1600" dirty="0"/>
              <a:t>This can be caused by (for example): Not preallocating variables, using variables in an unusual way, overriding variables before they are used even once, etc.</a:t>
            </a:r>
          </a:p>
          <a:p>
            <a:r>
              <a:rPr lang="de-CH" sz="1600" dirty="0"/>
              <a:t>Clicking the square and mouse-over works too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178660" y="1948839"/>
            <a:ext cx="2879314" cy="2419326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noAutofit/>
          </a:bodyPr>
          <a:lstStyle/>
          <a:p>
            <a:r>
              <a:rPr lang="de-CH" sz="1600" dirty="0"/>
              <a:t>Red = Syntax Error</a:t>
            </a:r>
          </a:p>
          <a:p>
            <a:r>
              <a:rPr lang="de-CH" sz="1600" dirty="0"/>
              <a:t>The script / function will produce and error when run.</a:t>
            </a:r>
            <a:endParaRPr lang="en-US" sz="1600" dirty="0"/>
          </a:p>
          <a:p>
            <a:r>
              <a:rPr lang="de-CH" sz="1600" dirty="0"/>
              <a:t>Click the red square to jump to the error, mouse over the red bar or the underlined part to get </a:t>
            </a:r>
            <a:r>
              <a:rPr lang="de-CH" sz="1600" dirty="0" err="1"/>
              <a:t>some</a:t>
            </a:r>
            <a:r>
              <a:rPr lang="de-CH" sz="1600" dirty="0"/>
              <a:t> </a:t>
            </a:r>
            <a:r>
              <a:rPr lang="de-CH" sz="1600" dirty="0" err="1"/>
              <a:t>info</a:t>
            </a:r>
            <a:endParaRPr lang="de-CH" sz="1600" dirty="0"/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145299BB-E00E-284C-9299-679D59ECA3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C0D228-0A9C-F34A-8EF3-B40F3DA6A493}" type="datetime1">
              <a:rPr lang="de-CH" smtClean="0"/>
              <a:t>19.09.23</a:t>
            </a:fld>
            <a:endParaRPr lang="de-DE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AFB85B46-181A-3942-809A-8EE2699EDF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| Sarah Duclos |</a:t>
            </a:r>
            <a:endParaRPr lang="de-DE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DF85FC0-2D5F-FD4E-8CFB-3E0CA5E0D4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9F85DD-1765-4155-BE31-DCDCF098BCB6}" type="slidenum">
              <a:rPr lang="de-DE" smtClean="0"/>
              <a:pPr/>
              <a:t>3</a:t>
            </a:fld>
            <a:endParaRPr lang="de-DE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/>
              <a:t>Preventing errors before they happe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638275" y="1078129"/>
            <a:ext cx="8224190" cy="4321175"/>
          </a:xfrm>
        </p:spPr>
        <p:txBody>
          <a:bodyPr/>
          <a:lstStyle/>
          <a:p>
            <a:r>
              <a:rPr lang="de-CH" dirty="0"/>
              <a:t>The MATLAB editor does (some) on-the-fly proof reading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6178660" y="1948827"/>
            <a:ext cx="2879314" cy="1323439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de-CH" sz="1600" dirty="0"/>
              <a:t>Green = OK</a:t>
            </a:r>
          </a:p>
          <a:p>
            <a:r>
              <a:rPr lang="de-CH" sz="1600" dirty="0"/>
              <a:t>No syntax errors</a:t>
            </a:r>
            <a:br>
              <a:rPr lang="de-CH" sz="1600" dirty="0"/>
            </a:br>
            <a:r>
              <a:rPr lang="de-CH" sz="1600" dirty="0"/>
              <a:t>or unusual syntax found</a:t>
            </a:r>
            <a:endParaRPr lang="en-US" sz="1600" dirty="0"/>
          </a:p>
          <a:p>
            <a:r>
              <a:rPr lang="de-CH" sz="1600" dirty="0"/>
              <a:t>Be aware that of course there</a:t>
            </a:r>
            <a:br>
              <a:rPr lang="de-CH" sz="1600" dirty="0"/>
            </a:br>
            <a:r>
              <a:rPr lang="de-CH" sz="1600" dirty="0"/>
              <a:t>can still be semantical errors!</a:t>
            </a:r>
          </a:p>
        </p:txBody>
      </p:sp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4534853"/>
            <a:ext cx="3219450" cy="2000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8" name="Oval 7"/>
          <p:cNvSpPr/>
          <p:nvPr/>
        </p:nvSpPr>
        <p:spPr bwMode="auto">
          <a:xfrm>
            <a:off x="5505450" y="1882197"/>
            <a:ext cx="571500" cy="571500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36000" rIns="0" bIns="3600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16" charset="2"/>
              <a:buNone/>
              <a:tabLst/>
            </a:pPr>
            <a:endParaRPr kumimoji="0" lang="en-US" sz="16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</a:endParaRPr>
          </a:p>
        </p:txBody>
      </p:sp>
      <p:pic>
        <p:nvPicPr>
          <p:cNvPr id="2056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5049" y="5053965"/>
            <a:ext cx="4352925" cy="20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92900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5" grpId="1" animBg="1"/>
      <p:bldP spid="13" grpId="0" animBg="1"/>
      <p:bldP spid="13" grpId="1" animBg="1"/>
      <p:bldP spid="10" grpId="0" animBg="1"/>
      <p:bldP spid="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1F12F22-7B4A-3449-AB28-AD8D4F5A35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EA2D76-ADCF-0745-B4AE-55559E8F7E43}" type="datetime1">
              <a:rPr lang="de-CH" smtClean="0"/>
              <a:t>19.09.23</a:t>
            </a:fld>
            <a:endParaRPr lang="de-DE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84FA78C2-02F9-D64E-8F04-3463A1E33A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| Sarah Duclos |</a:t>
            </a:r>
            <a:endParaRPr lang="de-DE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57DB1EA-767D-D04B-9C6D-B6F5A65624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8229F4-D04A-4D3F-B0C5-1ADC171ACFA0}" type="slidenum">
              <a:rPr lang="de-DE" smtClean="0"/>
              <a:pPr/>
              <a:t>4</a:t>
            </a:fld>
            <a:endParaRPr lang="de-DE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/>
              <a:t>Functions in Matlab</a:t>
            </a:r>
            <a:endParaRPr lang="en-US" dirty="0"/>
          </a:p>
        </p:txBody>
      </p:sp>
      <p:pic>
        <p:nvPicPr>
          <p:cNvPr id="307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533525"/>
            <a:ext cx="5353050" cy="47434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915024" y="1828770"/>
            <a:ext cx="2746265" cy="338554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de-CH" sz="1600" dirty="0"/>
              <a:t>Function name (= file name)</a:t>
            </a:r>
            <a:endParaRPr lang="en-US" sz="1600" dirty="0"/>
          </a:p>
        </p:txBody>
      </p:sp>
      <p:cxnSp>
        <p:nvCxnSpPr>
          <p:cNvPr id="8" name="Straight Arrow Connector 7"/>
          <p:cNvCxnSpPr>
            <a:stCxn id="6" idx="1"/>
          </p:cNvCxnSpPr>
          <p:nvPr/>
        </p:nvCxnSpPr>
        <p:spPr bwMode="auto">
          <a:xfrm flipH="1">
            <a:off x="3457576" y="1998047"/>
            <a:ext cx="2457448" cy="497503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stCxn id="6" idx="1"/>
          </p:cNvCxnSpPr>
          <p:nvPr/>
        </p:nvCxnSpPr>
        <p:spPr bwMode="auto">
          <a:xfrm flipH="1" flipV="1">
            <a:off x="2533650" y="1647825"/>
            <a:ext cx="3381374" cy="350222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5915024" y="3404312"/>
            <a:ext cx="904415" cy="338554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de-CH" sz="1600" dirty="0"/>
              <a:t>Outputs</a:t>
            </a:r>
            <a:endParaRPr lang="en-US" sz="1600" dirty="0"/>
          </a:p>
        </p:txBody>
      </p:sp>
      <p:sp>
        <p:nvSpPr>
          <p:cNvPr id="14" name="TextBox 13"/>
          <p:cNvSpPr txBox="1"/>
          <p:nvPr/>
        </p:nvSpPr>
        <p:spPr>
          <a:xfrm>
            <a:off x="5915024" y="2907913"/>
            <a:ext cx="744114" cy="338554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de-CH" sz="1600" dirty="0"/>
              <a:t>Inputs</a:t>
            </a:r>
            <a:endParaRPr lang="en-US" sz="1600" dirty="0"/>
          </a:p>
        </p:txBody>
      </p:sp>
      <p:cxnSp>
        <p:nvCxnSpPr>
          <p:cNvPr id="15" name="Straight Arrow Connector 14"/>
          <p:cNvCxnSpPr>
            <a:stCxn id="14" idx="1"/>
          </p:cNvCxnSpPr>
          <p:nvPr/>
        </p:nvCxnSpPr>
        <p:spPr bwMode="auto">
          <a:xfrm flipH="1" flipV="1">
            <a:off x="4552952" y="2628900"/>
            <a:ext cx="1362072" cy="44829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13" idx="1"/>
          </p:cNvCxnSpPr>
          <p:nvPr/>
        </p:nvCxnSpPr>
        <p:spPr bwMode="auto">
          <a:xfrm flipH="1" flipV="1">
            <a:off x="2533650" y="2724150"/>
            <a:ext cx="3381374" cy="849439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5915025" y="3905250"/>
            <a:ext cx="3086100" cy="830997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de-CH" sz="1600" dirty="0"/>
              <a:t>Function description (spend a minute or two here to save yourself hours later on)</a:t>
            </a:r>
            <a:endParaRPr lang="en-US" sz="1600" dirty="0"/>
          </a:p>
        </p:txBody>
      </p:sp>
      <p:cxnSp>
        <p:nvCxnSpPr>
          <p:cNvPr id="22" name="Straight Arrow Connector 21"/>
          <p:cNvCxnSpPr>
            <a:cxnSpLocks/>
            <a:stCxn id="21" idx="1"/>
          </p:cNvCxnSpPr>
          <p:nvPr/>
        </p:nvCxnSpPr>
        <p:spPr bwMode="auto">
          <a:xfrm flipH="1" flipV="1">
            <a:off x="3057525" y="3821435"/>
            <a:ext cx="2857500" cy="499314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cxnSpLocks/>
            <a:stCxn id="21" idx="1"/>
          </p:cNvCxnSpPr>
          <p:nvPr/>
        </p:nvCxnSpPr>
        <p:spPr bwMode="auto">
          <a:xfrm flipH="1">
            <a:off x="2990851" y="4320749"/>
            <a:ext cx="2924174" cy="1003726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5915025" y="5261312"/>
            <a:ext cx="2486025" cy="58477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de-CH" sz="1600" dirty="0"/>
              <a:t>Function body (where the magic happens)</a:t>
            </a:r>
            <a:endParaRPr lang="en-US" sz="1600" dirty="0"/>
          </a:p>
        </p:txBody>
      </p:sp>
      <p:cxnSp>
        <p:nvCxnSpPr>
          <p:cNvPr id="29" name="Straight Arrow Connector 28"/>
          <p:cNvCxnSpPr>
            <a:stCxn id="28" idx="1"/>
          </p:cNvCxnSpPr>
          <p:nvPr/>
        </p:nvCxnSpPr>
        <p:spPr bwMode="auto">
          <a:xfrm flipH="1">
            <a:off x="2209801" y="5553700"/>
            <a:ext cx="3705224" cy="59945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5915025" y="2362200"/>
            <a:ext cx="1992853" cy="338554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de-CH" sz="1600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function</a:t>
            </a:r>
            <a:r>
              <a:rPr lang="de-CH" sz="1600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de-CH" sz="1600" dirty="0"/>
              <a:t>keyword</a:t>
            </a:r>
            <a:endParaRPr lang="en-US" sz="1600" dirty="0"/>
          </a:p>
        </p:txBody>
      </p:sp>
      <p:cxnSp>
        <p:nvCxnSpPr>
          <p:cNvPr id="23" name="Straight Arrow Connector 22"/>
          <p:cNvCxnSpPr>
            <a:stCxn id="20" idx="1"/>
          </p:cNvCxnSpPr>
          <p:nvPr/>
        </p:nvCxnSpPr>
        <p:spPr bwMode="auto">
          <a:xfrm flipH="1">
            <a:off x="1676400" y="2531477"/>
            <a:ext cx="4238625" cy="30778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33101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13" grpId="0" animBg="1"/>
      <p:bldP spid="13" grpId="1" animBg="1"/>
      <p:bldP spid="14" grpId="0" animBg="1"/>
      <p:bldP spid="14" grpId="1" animBg="1"/>
      <p:bldP spid="21" grpId="0" animBg="1"/>
      <p:bldP spid="21" grpId="1" animBg="1"/>
      <p:bldP spid="28" grpId="0" animBg="1"/>
      <p:bldP spid="20" grpId="0" animBg="1"/>
      <p:bldP spid="20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C8398AA7-1FA5-0E42-B6FE-1E73916FCB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5E9E67-4EC9-7047-A779-072C32EC03BA}" type="datetime1">
              <a:rPr lang="de-CH" smtClean="0"/>
              <a:t>19.09.23</a:t>
            </a:fld>
            <a:endParaRPr lang="de-DE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AD1B6011-D1AC-7849-BE1C-A0E72BE765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| Sarah Duclos |</a:t>
            </a:r>
            <a:endParaRPr lang="de-DE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BC1AEEB-D71F-CA47-BDD6-C0A0F8D91E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9F85DD-1765-4155-BE31-DCDCF098BCB6}" type="slidenum">
              <a:rPr lang="de-DE" smtClean="0"/>
              <a:pPr/>
              <a:t>5</a:t>
            </a:fld>
            <a:endParaRPr lang="de-DE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/>
              <a:t>Example of a Fun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638275" y="746659"/>
            <a:ext cx="7886700" cy="4321175"/>
          </a:xfrm>
        </p:spPr>
        <p:txBody>
          <a:bodyPr/>
          <a:lstStyle/>
          <a:p>
            <a:endParaRPr lang="de-CH" dirty="0"/>
          </a:p>
          <a:p>
            <a:endParaRPr lang="de-CH" dirty="0"/>
          </a:p>
          <a:p>
            <a:endParaRPr lang="de-CH" dirty="0"/>
          </a:p>
          <a:p>
            <a:endParaRPr lang="de-CH" dirty="0"/>
          </a:p>
          <a:p>
            <a:r>
              <a:rPr lang="de-CH" dirty="0"/>
              <a:t>Calling the function</a:t>
            </a:r>
            <a:endParaRPr lang="en-US" dirty="0"/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9263" y="1107742"/>
            <a:ext cx="5705475" cy="511494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1220" y="1107742"/>
            <a:ext cx="2963518" cy="265678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77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379" y="3665212"/>
            <a:ext cx="2466975" cy="24098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774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4787" y="4179560"/>
            <a:ext cx="4638675" cy="13811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96455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179F8808-E289-474E-AF9F-233F3C7C70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3C9DBE-A60A-704E-BBC0-EA5221C1B8C3}" type="datetime1">
              <a:rPr lang="de-CH" smtClean="0"/>
              <a:t>19.09.23</a:t>
            </a:fld>
            <a:endParaRPr lang="de-DE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DEA5B558-0AE8-B14A-BDDB-0F7CE1D4FB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| Sarah Duclos |</a:t>
            </a:r>
            <a:endParaRPr lang="de-DE" dirty="0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42BDE29B-9944-1646-9649-85A8F67C4C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9F85DD-1765-4155-BE31-DCDCF098BCB6}" type="slidenum">
              <a:rPr lang="de-DE" smtClean="0"/>
              <a:pPr/>
              <a:t>6</a:t>
            </a:fld>
            <a:endParaRPr lang="de-DE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/>
              <a:t>Exerci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638275" y="929539"/>
            <a:ext cx="7886700" cy="4321175"/>
          </a:xfrm>
        </p:spPr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de-CH" dirty="0"/>
              <a:t>Create a function called «myFirstFunction.m»</a:t>
            </a:r>
          </a:p>
          <a:p>
            <a:pPr lvl="1"/>
            <a:r>
              <a:rPr lang="de-CH" dirty="0"/>
              <a:t>Scope:	Compute </a:t>
            </a:r>
            <a:r>
              <a:rPr lang="de-CH" i="1" dirty="0"/>
              <a:t>f(x) = 2*x^2 – exp(x) + 3</a:t>
            </a:r>
            <a:endParaRPr lang="de-CH" dirty="0"/>
          </a:p>
          <a:p>
            <a:pPr lvl="1"/>
            <a:r>
              <a:rPr lang="de-CH" dirty="0"/>
              <a:t>Inputs:	Value of x where f(x) is computed</a:t>
            </a:r>
            <a:br>
              <a:rPr lang="en-US" dirty="0"/>
            </a:br>
            <a:r>
              <a:rPr lang="en-US" dirty="0"/>
              <a:t>Outputs:	f(x) at x</a:t>
            </a:r>
          </a:p>
          <a:p>
            <a:pPr marL="457200" indent="-457200">
              <a:buFont typeface="+mj-lt"/>
              <a:buAutoNum type="arabicPeriod"/>
            </a:pPr>
            <a:r>
              <a:rPr lang="de-CH" dirty="0"/>
              <a:t>Run the function for different values of x</a:t>
            </a:r>
          </a:p>
          <a:p>
            <a:pPr marL="457200" indent="-457200">
              <a:buFont typeface="+mj-lt"/>
              <a:buAutoNum type="arabicPeriod"/>
            </a:pPr>
            <a:r>
              <a:rPr lang="de-CH" dirty="0"/>
              <a:t>Evaluate the function at 40 points evenly spaced from -5 to +5 and save the values in </a:t>
            </a:r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y</a:t>
            </a:r>
          </a:p>
          <a:p>
            <a:pPr marL="457200" indent="-457200">
              <a:buFont typeface="+mj-lt"/>
              <a:buAutoNum type="arabicPeriod"/>
            </a:pPr>
            <a:r>
              <a:rPr lang="de-CH" dirty="0"/>
              <a:t>Plot </a:t>
            </a:r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y</a:t>
            </a:r>
            <a:r>
              <a:rPr lang="de-CH" dirty="0"/>
              <a:t> vs. </a:t>
            </a:r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x</a:t>
            </a:r>
            <a:r>
              <a:rPr lang="de-CH" dirty="0"/>
              <a:t>, use </a:t>
            </a:r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plot(x,y)</a:t>
            </a:r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438" y="4506275"/>
            <a:ext cx="2276475" cy="571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796413"/>
            <a:ext cx="4648200" cy="2466975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796413"/>
            <a:ext cx="1971675" cy="336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3363275"/>
            <a:ext cx="3810000" cy="2857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21858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B584E34-7796-E149-A6C0-65D66F6EE9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336550-47C4-5143-A8D8-C3A6E631527E}" type="datetime1">
              <a:rPr lang="de-CH" smtClean="0"/>
              <a:t>19.09.23</a:t>
            </a:fld>
            <a:endParaRPr lang="de-DE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703F210A-9227-1F41-8244-99281DE316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| Sarah Duclos |</a:t>
            </a:r>
            <a:endParaRPr lang="de-DE" dirty="0"/>
          </a:p>
        </p:txBody>
      </p:sp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0216B441-7CC3-5B43-9250-ED1C8E0517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9F85DD-1765-4155-BE31-DCDCF098BCB6}" type="slidenum">
              <a:rPr lang="de-DE" smtClean="0"/>
              <a:pPr/>
              <a:t>7</a:t>
            </a:fld>
            <a:endParaRPr lang="de-DE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/>
              <a:t>Local vs. global variables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de-CH" dirty="0"/>
              <a:t>All variables in functions are local variables</a:t>
            </a:r>
          </a:p>
          <a:p>
            <a:r>
              <a:rPr lang="de-CH" dirty="0"/>
              <a:t>This means they exist only inside the function and are cleared from the workspace after the function ends</a:t>
            </a:r>
          </a:p>
          <a:p>
            <a:r>
              <a:rPr lang="de-CH" dirty="0"/>
              <a:t>You can create variables that are seen everywhere by using the </a:t>
            </a:r>
            <a:r>
              <a:rPr lang="de-CH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global</a:t>
            </a:r>
            <a:r>
              <a:rPr lang="de-CH" dirty="0">
                <a:solidFill>
                  <a:srgbClr val="0070C0"/>
                </a:solidFill>
                <a:cs typeface="Courier New" pitchFamily="49" charset="0"/>
              </a:rPr>
              <a:t> </a:t>
            </a:r>
            <a:r>
              <a:rPr lang="de-CH" dirty="0"/>
              <a:t>key-word</a:t>
            </a:r>
            <a:endParaRPr lang="en-US" dirty="0"/>
          </a:p>
        </p:txBody>
      </p:sp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323" y="3404327"/>
            <a:ext cx="4429125" cy="273929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3404327"/>
            <a:ext cx="2324100" cy="14382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9" name="Group 8"/>
          <p:cNvGrpSpPr/>
          <p:nvPr/>
        </p:nvGrpSpPr>
        <p:grpSpPr>
          <a:xfrm>
            <a:off x="5414962" y="5088732"/>
            <a:ext cx="3086100" cy="783193"/>
            <a:chOff x="7386634" y="3330714"/>
            <a:chExt cx="2771775" cy="783193"/>
          </a:xfrm>
        </p:grpSpPr>
        <p:sp>
          <p:nvSpPr>
            <p:cNvPr id="10" name="TextBox 9"/>
            <p:cNvSpPr txBox="1"/>
            <p:nvPr/>
          </p:nvSpPr>
          <p:spPr>
            <a:xfrm>
              <a:off x="7386634" y="3330714"/>
              <a:ext cx="2771775" cy="783193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marL="542925" lvl="1"/>
              <a:r>
                <a:rPr lang="de-CH" i="1" dirty="0"/>
                <a:t>ALPHA has changed everywhere!</a:t>
              </a:r>
            </a:p>
          </p:txBody>
        </p:sp>
        <p:pic>
          <p:nvPicPr>
            <p:cNvPr id="11" name="Picture 2" descr="C:\Users\dabaur\AppData\Local\Microsoft\Windows\Temporary Internet Files\Content.IE5\5SNEU1O7\MC900442128[1].pn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86634" y="3410366"/>
              <a:ext cx="623890" cy="623890"/>
            </a:xfrm>
            <a:prstGeom prst="round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cxnSp>
        <p:nvCxnSpPr>
          <p:cNvPr id="8" name="Straight Arrow Connector 7"/>
          <p:cNvCxnSpPr>
            <a:stCxn id="10" idx="1"/>
          </p:cNvCxnSpPr>
          <p:nvPr/>
        </p:nvCxnSpPr>
        <p:spPr bwMode="auto">
          <a:xfrm flipH="1">
            <a:off x="2724150" y="5480329"/>
            <a:ext cx="2690812" cy="234671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 bwMode="auto">
          <a:xfrm flipV="1">
            <a:off x="5810250" y="4505326"/>
            <a:ext cx="228602" cy="583406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62472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BCDFAF3F-3377-E341-A6F0-B417AA431E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2CA132-3FBD-5E41-AE53-FB835DAB7F52}" type="datetime1">
              <a:rPr lang="de-CH" smtClean="0"/>
              <a:t>19.09.23</a:t>
            </a:fld>
            <a:endParaRPr lang="de-DE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C87FCE6F-D7F2-5940-B58B-BCB5029942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| Sarah Duclos |</a:t>
            </a:r>
            <a:endParaRPr lang="de-DE" dirty="0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1CB34FAA-CE82-C947-B655-3785D825D3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9F85DD-1765-4155-BE31-DCDCF098BCB6}" type="slidenum">
              <a:rPr lang="de-DE" smtClean="0"/>
              <a:pPr/>
              <a:t>8</a:t>
            </a:fld>
            <a:endParaRPr lang="de-DE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/>
              <a:t>Local vs. global variables (Continue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de-CH" dirty="0"/>
              <a:t>It is common practice to name global variables in CAPS</a:t>
            </a:r>
          </a:p>
          <a:p>
            <a:r>
              <a:rPr lang="de-CH" dirty="0"/>
              <a:t>Try to avoid global variables, since they tend to make your code confusing and hard to understand</a:t>
            </a:r>
          </a:p>
          <a:p>
            <a:r>
              <a:rPr lang="de-CH" dirty="0"/>
              <a:t>If you want to pass a lot of variables to a lot of functions, use structs and parametrizing functions</a:t>
            </a:r>
          </a:p>
        </p:txBody>
      </p:sp>
    </p:spTree>
    <p:extLst>
      <p:ext uri="{BB962C8B-B14F-4D97-AF65-F5344CB8AC3E}">
        <p14:creationId xmlns:p14="http://schemas.microsoft.com/office/powerpoint/2010/main" val="58782211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ECCAD8CE-71DE-2141-B8BA-3D03BDE42D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78165-7EA4-FF44-AC35-F68562A19B3F}" type="datetime1">
              <a:rPr lang="de-CH" smtClean="0"/>
              <a:t>19.09.23</a:t>
            </a:fld>
            <a:endParaRPr lang="de-DE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EE1B5A70-5D9A-9142-80BA-27C658C240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| Sarah Duclos |</a:t>
            </a:r>
            <a:endParaRPr lang="de-DE" dirty="0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E0972245-18DD-E546-B47D-D614D2A1F7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9F85DD-1765-4155-BE31-DCDCF098BCB6}" type="slidenum">
              <a:rPr lang="de-DE" smtClean="0"/>
              <a:pPr/>
              <a:t>9</a:t>
            </a:fld>
            <a:endParaRPr lang="de-DE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/>
              <a:t>Local vs. global variables (Continue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de-CH" dirty="0"/>
              <a:t>If you want to create a variable that keeps its value from one function call to the next (for example an evaluation counter), use the </a:t>
            </a:r>
            <a:r>
              <a:rPr lang="de-CH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persistent</a:t>
            </a:r>
            <a:r>
              <a:rPr lang="de-CH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de-CH" dirty="0"/>
              <a:t>key-word</a:t>
            </a:r>
            <a:endParaRPr lang="en-US" dirty="0"/>
          </a:p>
        </p:txBody>
      </p:sp>
      <p:pic>
        <p:nvPicPr>
          <p:cNvPr id="3891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" y="2579369"/>
            <a:ext cx="4743450" cy="28384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91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8725" y="2579369"/>
            <a:ext cx="3867150" cy="20383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1" name="Group 10"/>
          <p:cNvGrpSpPr/>
          <p:nvPr/>
        </p:nvGrpSpPr>
        <p:grpSpPr>
          <a:xfrm>
            <a:off x="3943755" y="5161574"/>
            <a:ext cx="4918710" cy="718297"/>
            <a:chOff x="6172198" y="5376483"/>
            <a:chExt cx="4918710" cy="718297"/>
          </a:xfrm>
        </p:grpSpPr>
        <p:sp>
          <p:nvSpPr>
            <p:cNvPr id="12" name="TextBox 11"/>
            <p:cNvSpPr txBox="1"/>
            <p:nvPr/>
          </p:nvSpPr>
          <p:spPr>
            <a:xfrm>
              <a:off x="6172198" y="5376483"/>
              <a:ext cx="4918710" cy="715089"/>
            </a:xfrm>
            <a:prstGeom prst="round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marL="542925"/>
              <a:r>
                <a:rPr lang="de-CH" i="1" dirty="0"/>
                <a:t>Persistent variables are </a:t>
              </a:r>
              <a:r>
                <a:rPr lang="de-CH" b="1" i="1" dirty="0"/>
                <a:t>local</a:t>
              </a:r>
              <a:r>
                <a:rPr lang="de-CH" i="1" dirty="0"/>
                <a:t> variables spanning all calls of a specific function.</a:t>
              </a:r>
            </a:p>
          </p:txBody>
        </p:sp>
        <p:pic>
          <p:nvPicPr>
            <p:cNvPr id="13" name="Picture 19" descr="C:\Users\dabaur\AppData\Local\Microsoft\Windows\Temporary Internet Files\Content.IE5\03F8BHFI\MC900442129[1].pn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91251" y="5452681"/>
              <a:ext cx="646467" cy="642099"/>
            </a:xfrm>
            <a:prstGeom prst="round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742868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Matlab_final_master" id="{A29763C8-8AB9-094F-B984-A0805B658F2F}" vid="{9B4E6B9D-FD07-544F-8F72-6841D21523A2}"/>
    </a:ext>
  </a:extLst>
</a:theme>
</file>

<file path=ppt/theme/theme2.xml><?xml version="1.0" encoding="utf-8"?>
<a:theme xmlns:a="http://schemas.openxmlformats.org/drawingml/2006/main" name="Matlab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Matlab" id="{5BFBE224-F5DA-2144-A539-2B8036BBB2BA}" vid="{1300C89F-35E9-0448-898E-401455D84DE6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3</TotalTime>
  <Words>1731</Words>
  <Application>Microsoft Macintosh PowerPoint</Application>
  <PresentationFormat>On-screen Show (4:3)</PresentationFormat>
  <Paragraphs>332</Paragraphs>
  <Slides>25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3" baseType="lpstr">
      <vt:lpstr>Arial</vt:lpstr>
      <vt:lpstr>Calibri</vt:lpstr>
      <vt:lpstr>Calibri Light</vt:lpstr>
      <vt:lpstr>Courier New</vt:lpstr>
      <vt:lpstr>Wingdings</vt:lpstr>
      <vt:lpstr>Office Theme</vt:lpstr>
      <vt:lpstr>Matlab</vt:lpstr>
      <vt:lpstr>Equation</vt:lpstr>
      <vt:lpstr>Introduction to</vt:lpstr>
      <vt:lpstr>How to deal with error messages in matlab</vt:lpstr>
      <vt:lpstr>Preventing errors before they happen</vt:lpstr>
      <vt:lpstr>Functions in Matlab</vt:lpstr>
      <vt:lpstr>Example of a Function</vt:lpstr>
      <vt:lpstr>Exercise</vt:lpstr>
      <vt:lpstr>Local vs. global variables</vt:lpstr>
      <vt:lpstr>Local vs. global variables (Continued)</vt:lpstr>
      <vt:lpstr>Local vs. global variables (Continued)</vt:lpstr>
      <vt:lpstr>Solving problems / exercises in Matlab</vt:lpstr>
      <vt:lpstr>The main File</vt:lpstr>
      <vt:lpstr>Calling functions from scripts</vt:lpstr>
      <vt:lpstr>Debugging functions in Matlab</vt:lpstr>
      <vt:lpstr>Debugging example</vt:lpstr>
      <vt:lpstr>Recursive functions</vt:lpstr>
      <vt:lpstr>Exercise</vt:lpstr>
      <vt:lpstr>More on 2D Plots</vt:lpstr>
      <vt:lpstr>Line color and style specifiers</vt:lpstr>
      <vt:lpstr>Marker style specifiers</vt:lpstr>
      <vt:lpstr>Annotating graphs</vt:lpstr>
      <vt:lpstr>Text properties</vt:lpstr>
      <vt:lpstr>Other types of plots</vt:lpstr>
      <vt:lpstr>Plots with error bars</vt:lpstr>
      <vt:lpstr>3D plots I: Lines in space</vt:lpstr>
      <vt:lpstr>3D plots II: Surface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rosoft Office User</dc:creator>
  <cp:lastModifiedBy>Oh  Jiwoo</cp:lastModifiedBy>
  <cp:revision>19</cp:revision>
  <dcterms:created xsi:type="dcterms:W3CDTF">2021-09-21T09:31:46Z</dcterms:created>
  <dcterms:modified xsi:type="dcterms:W3CDTF">2023-09-19T13:13:03Z</dcterms:modified>
</cp:coreProperties>
</file>